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4" r:id="rId3"/>
  </p:sldMasterIdLst>
  <p:notesMasterIdLst>
    <p:notesMasterId r:id="rId30"/>
  </p:notesMasterIdLst>
  <p:handoutMasterIdLst>
    <p:handoutMasterId r:id="rId31"/>
  </p:handoutMasterIdLst>
  <p:sldIdLst>
    <p:sldId id="383" r:id="rId4"/>
    <p:sldId id="385" r:id="rId5"/>
    <p:sldId id="387" r:id="rId6"/>
    <p:sldId id="386" r:id="rId7"/>
    <p:sldId id="388" r:id="rId8"/>
    <p:sldId id="377" r:id="rId9"/>
    <p:sldId id="378" r:id="rId10"/>
    <p:sldId id="391" r:id="rId11"/>
    <p:sldId id="389" r:id="rId12"/>
    <p:sldId id="407" r:id="rId13"/>
    <p:sldId id="394" r:id="rId14"/>
    <p:sldId id="393" r:id="rId15"/>
    <p:sldId id="395" r:id="rId16"/>
    <p:sldId id="396" r:id="rId17"/>
    <p:sldId id="392" r:id="rId18"/>
    <p:sldId id="403" r:id="rId19"/>
    <p:sldId id="404" r:id="rId20"/>
    <p:sldId id="397" r:id="rId21"/>
    <p:sldId id="380" r:id="rId22"/>
    <p:sldId id="401" r:id="rId23"/>
    <p:sldId id="402" r:id="rId24"/>
    <p:sldId id="405" r:id="rId25"/>
    <p:sldId id="381" r:id="rId26"/>
    <p:sldId id="400" r:id="rId27"/>
    <p:sldId id="398" r:id="rId28"/>
    <p:sldId id="321" r:id="rId2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F524F368-8BC3-65D1-0BF3-3D674AF114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6B846232-6109-6F56-4C55-2A101E2F271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A0B7584F-C2EA-E62F-4702-DE57A1AC163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8E02911B-F980-5376-4A87-28CF11AB62D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A64923-6DD9-487A-9845-FE60F9ECF0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F473C232-3881-D8D3-8397-8357961E2E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0B88125-BE2D-8869-385F-7E0E18E7E25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807902D4-F993-DFAF-C860-D8A3461BACF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A98B072D-EE01-51CA-02D1-491EB1DB6CE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94D9D115-F684-381C-E9C4-3C17323944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9B06863C-10CB-515F-4640-B7EDEF11A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0C88CF3-689F-4B0E-9779-D52E6844D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DE9011D-4FE2-AD7D-6A9C-9CC43E03D96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18009C4-7847-471C-8456-CB3704D3C59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EFAC4F0-1E35-09DE-E0FD-B6E56F78905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27849-8FBE-47DF-9BDC-9A43754977D6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69734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13E2F8E-CD23-14DB-4471-B1C8B75A97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6A965EE-9C62-4B6D-8599-57DBEC08802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21DF7A5-8D88-ABB6-05F3-68C3B7A5C7A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5F1A7-E43C-429D-8463-EA54D29FAF83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945470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E2F5B06-ADBF-F719-9E20-99242B09035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A534DA7-5384-47B4-83A4-7B233F37E02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B3352C1-1C79-68B9-71E3-22796C9F696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F9E0D-9A18-44A5-81C5-FB375F2EF4B9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79623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257D244-11DA-268A-2D28-A62F287A0B7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E94DD2D-E052-47FF-A26A-008690BB6ED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F8ADFB36-5CEA-478A-9025-32BB0C24948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2840F-72DE-4B02-BBB8-3BA77ACD46FA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418029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4B2201B-E61A-580C-74CC-313DC17181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A399CCB-4A17-4D86-835E-768E1591395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9C74BA1F-4BC7-30B1-CDCE-153451191CA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6E658-E551-4096-97B6-60AB6BE955C1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617863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E7B4215-9F4C-7CCF-A456-A5A9B420FE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47BFFB0-D5D0-4201-A8E3-441564D889F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57E6BB7F-91E7-BCA3-9625-FB1F2E88157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E161C-2053-4338-8D8D-E3628E0DB7C8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184995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FA4BC57-2896-7806-74A6-D02AB0F2F4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B44434D-3B63-4389-8D8A-C4BB76CB5AF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4DB65A1-FD77-7688-70D2-719E8002D6C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8E0B8-EB4B-46E2-8AD9-B3E55E801A9D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21624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CA9CD82-D8D8-A8AE-6F01-6000ADEFED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4319906-7FF6-48B0-B113-D6AD0EA74E0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A540CFB5-B5C1-9CCE-3B70-9729F5FDF14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F662E-B957-4E95-BC3B-4728AB527D4D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474869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63FD948B-2692-C95D-BE97-98887FE574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4B38DCF-8FA9-4E8D-9394-DC5BC6C0823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C467333C-016E-BC47-6E86-8133716E7B4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34C9B-E6CE-44C0-9864-3CA9B60EF935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754252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DC99C0FA-41E1-4AFF-BFAC-38D818BA3F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DA45C89-8FAA-47E1-903A-1B936FB35D7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0B79785A-52B1-8148-67F9-7B48A83078B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6087A-3271-483D-B67F-BADAD7598A9B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671208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CEB9D19-AAA2-0FFA-55BB-95D4100B930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BA0C587-AF17-4FAB-AB57-62ACFE263A7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C3B1F817-B500-4BC8-7A70-FA7A218F3A1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4C090-EF23-47AA-B318-C6053F13CE22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45325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ED700FA-C2F9-B7AE-D595-E800CC7A01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4A8651E-5B2C-44B8-97EB-F629DA52CA1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D7564934-D27B-B4FD-7AB3-03FE9F2B487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B0965-527D-4AD2-8C07-A3FD29AD81CC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54882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DAA81D5-7711-D2CE-22CC-2FC83E6F5B3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422E33D-7898-42AD-9184-A246C4CE2A5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1C2E1A3B-C3D1-4971-1907-A23471BB0E3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C37CE-F4B5-4AD1-8629-C462A356375B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733369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C68C69B-9FDB-0B74-0632-418D70107D2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937646D-C3D9-4516-AB82-40459D78873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CEE2DAE6-CB79-CCC1-B87F-CC852DA2347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6C7FE-EDF7-4548-A586-FD9C73A2947B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80137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B851C6B-E1B5-CDEB-044E-39F2448CD6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0CEFD16-05FA-4D2C-9955-30FF71FD8AF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59BD349-847B-5CD8-5304-6099C09D747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60682-5AD6-491C-A2C2-D53B855EBC20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134812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986FF40-B967-DB2D-FF61-D9CB0244FEE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16A3134-1925-4074-8E46-9D65A994B84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B8FC0CD6-2B28-DF91-96E6-FC0D5498EA4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2A28E-6791-409A-AA56-312275FBE455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429642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447A324-60B2-2F7B-F30E-943A32F153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9134168-6C0A-46FB-B8C7-F304BE00B1A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4B48803D-8F6C-ABEB-D84A-002A5AE1A65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A96D7-DC4C-4776-8741-9D6312F301FC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220759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6A0117B-062A-5893-69AC-8E9E70591F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571B03F-9519-49B2-8B76-31D6860AAEE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4150E7E-FBE6-BFA2-5408-AA6BB9C1DAD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67B63-8E65-4836-A67E-4F27320EF04E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934294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A508157-6961-3C84-4C63-C86AABD15E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6C7EBCF-8DFB-45C9-B00F-0C0FA7B6E22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0D62DB4-0F6B-972C-3495-4EA450FC8BC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7DCFF-EF29-45AA-98A4-3D27759B4522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27807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EB4D19F-062E-81AA-0297-D0D5D788B7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E8510E2-F182-4C64-88FA-F8F19D9456D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E97C565C-59A0-3B55-0465-6985EFF8281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2D724-7458-4DF8-8134-6B300A764E33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010716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8BBB089-E991-A30F-1E87-DE4BB65AC7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6207746-74F0-474C-9A43-B479148C709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911EF0A1-AE25-FC21-4229-FB0A62CE4AE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10A50-4CD2-4B1C-BD6D-811B6A3D93DF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5619448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A2C79E29-ACE5-630E-A055-0DB6EF8B37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59F93B4-0210-4DF1-80FC-95252D4274F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DE826C44-BA0A-3818-DBD1-40171C91054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6B619-D108-4A45-8AEB-45CCB9E70D37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57276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7A0024B-06BB-725A-1564-5613B571125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04C3723-4C6C-45B1-9FB8-B0E81422058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E967C596-EF7C-DFAC-B655-505E6C99F87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24B7C-64BA-4AEE-BCD3-014CC278A524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74760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E5A1FD0-EA4F-0C1A-1613-704977F56D7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322F790-BE33-4FAD-BF16-B907D244CAE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C576843C-BEAC-D4E9-8A03-E91E5BAFB35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D29BE-EF41-41D5-9B1F-BEE81EAD9636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104323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733242F5-3970-4C42-9042-1396CF5B52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FDD3927-8686-488D-9DB1-0A18EF2FA33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1672B609-A6EF-E62E-698F-01D8B52B1C3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68945-8FA2-48DC-A121-2277061F353B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431241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0462965-0117-35AB-F9FA-58C2BB2083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6BAB554-C2E2-4EC3-9B60-31B7EB67A9C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3FAEEDEE-2A48-8E51-66D5-F9C05F29B92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031E8-EF9C-41B6-996B-7F679548F9AE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3681106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8D8E179-9EE1-541A-B45B-F936E27D22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6B66F4A-6347-4838-A238-3B5C7C3F2C2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ED13B2CC-82A1-18EC-1286-E10656E2138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35AC9-AADF-4314-A8F2-FE072E9020D7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517111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BA3AD6C-DB03-C7DF-8CF8-258A9B39B1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B28A065-5588-4CFC-A7E2-B3797DCBAA5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D08BE04E-D9AC-A2AA-15B1-1033CDAE488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2DD62E-4E22-4ACF-9924-EDEBE2ECC2F9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447524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B10D57D-D8F2-1854-C155-F461D74E1D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57F2041-5E9B-46EF-B116-A040A56BB61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BADA7D06-4B93-BC13-5C2A-F412FA3FBD3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A0E8B-39A9-44D1-8B84-3D02D9A449C1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1488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ACA3089-3B4E-A544-3C0B-8E14A4935D2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BC240F7-BF6C-49C5-B90A-756A5E4B9D8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05B282C-D368-AE33-7E0E-DB60447E330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DD0DA-4BAE-4039-9A49-0512E5472033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014562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0FA4F2A-814D-4998-A7F4-90CE137B11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D1CE321-9C8E-4533-9BDC-BE5A4265AA3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0220B26E-4872-16B7-5839-9E7A7358656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B9E37-E493-4BFF-9EB4-8A0D4D955405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785061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3DA90A8-968D-4F17-4A55-0F7BEA39C7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23FA2A2-E5CD-470D-B233-7B5C7A37AE9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C0709FB6-11AC-F792-0F99-F553DC81097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B9A54-65D3-4447-A717-44FECF107984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10904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750F2AE-BBF2-D7F0-9458-51D86B33F0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F3EDBCA-24FE-4263-ACEA-AF571614ABE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B1984DBA-3E8F-F323-F34C-7D202C1EE0B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C3F0E-721C-4B0C-9A62-9F4ED9CD67E2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13043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3640EBC-BE53-E3EA-E888-08A0B54F632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BC0AAF3-F4D8-4EBE-BF37-EC091223D52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320E5B7E-0E24-DDBF-8465-B1C704BD2F1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FD806-1B82-4F81-8CC8-25A6C405D502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698287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C69005F-7CBB-296C-9455-85914113C2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6C03F86-0EC7-497C-97CC-734EE9AEFDA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5184BB8-788B-EDAC-E29A-E7E378AC967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455CE-63BE-4812-9490-666BBB51C941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890691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364FA4A0-388F-C75C-6689-7DF25006CC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00FFC3E0-69A0-70DD-AD3B-A8222B3ACC4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FBC3CF10-0D3A-E447-7039-F8A922A0CE0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AE0D1EBD-5D6A-B175-1AEE-DA6110404E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A33EC767-CD07-B552-6DB6-7D7DCF2F7D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CAF48713-FE3A-1BC7-414E-B69E2B6EEB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CF0A77CE-C88C-4852-9BD5-EE61B28676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57665C9F-2F3A-3C58-8A82-E3118B2767D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62BC9667-4F94-6BE9-D4A0-5EDAAAB5C2C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BEAB946E-8824-3D29-CEB9-8C1BA8CC014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8BF8B175-2B60-4D24-D2F9-A73A24855005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1C656369-842E-4EBB-A904-6190C2E5AFC1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 descr="10">
            <a:extLst>
              <a:ext uri="{FF2B5EF4-FFF2-40B4-BE49-F238E27FC236}">
                <a16:creationId xmlns:a16="http://schemas.microsoft.com/office/drawing/2014/main" id="{3D62CC65-B03A-F98B-C2A6-68A769425A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sjtulogo">
            <a:extLst>
              <a:ext uri="{FF2B5EF4-FFF2-40B4-BE49-F238E27FC236}">
                <a16:creationId xmlns:a16="http://schemas.microsoft.com/office/drawing/2014/main" id="{960B0869-E601-3983-2C01-E1FFD0F5DE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globogif">
            <a:extLst>
              <a:ext uri="{FF2B5EF4-FFF2-40B4-BE49-F238E27FC236}">
                <a16:creationId xmlns:a16="http://schemas.microsoft.com/office/drawing/2014/main" id="{41762117-E870-2B2B-9125-D95C81F96B2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15">
            <a:extLst>
              <a:ext uri="{FF2B5EF4-FFF2-40B4-BE49-F238E27FC236}">
                <a16:creationId xmlns:a16="http://schemas.microsoft.com/office/drawing/2014/main" id="{B1FF620A-AA15-5A37-3846-F7632330F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6">
            <a:extLst>
              <a:ext uri="{FF2B5EF4-FFF2-40B4-BE49-F238E27FC236}">
                <a16:creationId xmlns:a16="http://schemas.microsoft.com/office/drawing/2014/main" id="{7EAE81AD-A812-DD0E-CED8-032FA224C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A35CA140-8B5D-692E-DD77-FF1CCA019C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936403E3-5355-4357-91C9-62733229095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056" name="Picture 20" descr="图片1">
            <a:extLst>
              <a:ext uri="{FF2B5EF4-FFF2-40B4-BE49-F238E27FC236}">
                <a16:creationId xmlns:a16="http://schemas.microsoft.com/office/drawing/2014/main" id="{4D91DC54-767C-619B-A093-DD9AD040E4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2">
            <a:extLst>
              <a:ext uri="{FF2B5EF4-FFF2-40B4-BE49-F238E27FC236}">
                <a16:creationId xmlns:a16="http://schemas.microsoft.com/office/drawing/2014/main" id="{FADE2509-4921-B669-34CB-98C3B736413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F5222155-E62C-40B1-0139-52E0586668D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39BB7ED2-B018-A482-83B8-01F2DD8DA51F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92B3FEF8-7339-4B51-A238-06361C3FDC1C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 descr="10">
            <a:extLst>
              <a:ext uri="{FF2B5EF4-FFF2-40B4-BE49-F238E27FC236}">
                <a16:creationId xmlns:a16="http://schemas.microsoft.com/office/drawing/2014/main" id="{029C8E82-1C17-DFD0-92C8-9F8986C7CC2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" descr="sjtulogo">
            <a:extLst>
              <a:ext uri="{FF2B5EF4-FFF2-40B4-BE49-F238E27FC236}">
                <a16:creationId xmlns:a16="http://schemas.microsoft.com/office/drawing/2014/main" id="{F2C778EC-017A-E956-02B0-E6D282BDC2D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8" descr="globogif">
            <a:extLst>
              <a:ext uri="{FF2B5EF4-FFF2-40B4-BE49-F238E27FC236}">
                <a16:creationId xmlns:a16="http://schemas.microsoft.com/office/drawing/2014/main" id="{4CE86109-D283-BA51-4B77-702DCFA06539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5">
            <a:extLst>
              <a:ext uri="{FF2B5EF4-FFF2-40B4-BE49-F238E27FC236}">
                <a16:creationId xmlns:a16="http://schemas.microsoft.com/office/drawing/2014/main" id="{3886A6D5-1947-1047-0FB2-30F2EDA833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6">
            <a:extLst>
              <a:ext uri="{FF2B5EF4-FFF2-40B4-BE49-F238E27FC236}">
                <a16:creationId xmlns:a16="http://schemas.microsoft.com/office/drawing/2014/main" id="{3BFFF603-5A46-E9DC-93F3-0E0804E81E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D3638278-D202-45F8-3509-F5FB9C2BF8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FACF1900-4DA6-4910-86AD-6EA26E38A48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3080" name="Picture 20" descr="图片1">
            <a:extLst>
              <a:ext uri="{FF2B5EF4-FFF2-40B4-BE49-F238E27FC236}">
                <a16:creationId xmlns:a16="http://schemas.microsoft.com/office/drawing/2014/main" id="{724B15B3-9C3C-B06A-BEE1-A8B4350DC17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22">
            <a:extLst>
              <a:ext uri="{FF2B5EF4-FFF2-40B4-BE49-F238E27FC236}">
                <a16:creationId xmlns:a16="http://schemas.microsoft.com/office/drawing/2014/main" id="{303744E6-F154-D725-A7CC-F6F4C3FA1A0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082" name="Rectangle 23">
            <a:extLst>
              <a:ext uri="{FF2B5EF4-FFF2-40B4-BE49-F238E27FC236}">
                <a16:creationId xmlns:a16="http://schemas.microsoft.com/office/drawing/2014/main" id="{AF16560C-9D53-9789-4218-02E5A236E51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71882164-B21C-081A-85AE-F0F8347BD71F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71A7DCE1-7BF1-40F5-9413-CC67AFF54DDF}" type="datetime10">
              <a:rPr lang="zh-CN" altLang="en-US"/>
              <a:pPr>
                <a:defRPr/>
              </a:pPr>
              <a:t>19:1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image" Target="../media/image5.png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9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image" Target="../media/image5.png"/><Relationship Id="rId16" Type="http://schemas.openxmlformats.org/officeDocument/2006/relationships/image" Target="../media/image77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2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7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image" Target="../media/image5.png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8.bin"/><Relationship Id="rId2" Type="http://schemas.openxmlformats.org/officeDocument/2006/relationships/image" Target="../media/image5.png"/><Relationship Id="rId16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7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5.wmf"/><Relationship Id="rId2" Type="http://schemas.openxmlformats.org/officeDocument/2006/relationships/image" Target="../media/image5.png"/><Relationship Id="rId16" Type="http://schemas.openxmlformats.org/officeDocument/2006/relationships/image" Target="../media/image1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image" Target="../media/image5.png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2.bin"/><Relationship Id="rId2" Type="http://schemas.openxmlformats.org/officeDocument/2006/relationships/image" Target="../media/image5.png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image" Target="../media/image131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7.wmf"/><Relationship Id="rId22" Type="http://schemas.openxmlformats.org/officeDocument/2006/relationships/oleObject" Target="../embeddings/oleObject1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3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50.bin"/><Relationship Id="rId2" Type="http://schemas.openxmlformats.org/officeDocument/2006/relationships/image" Target="../media/image5.png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image" Target="../media/image5.pn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image" Target="../media/image5.png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image" Target="../media/image5.png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image" Target="../media/image5.pn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2" Type="http://schemas.openxmlformats.org/officeDocument/2006/relationships/image" Target="../media/image5.png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6.wmf"/><Relationship Id="rId36" Type="http://schemas.openxmlformats.org/officeDocument/2006/relationships/image" Target="../media/image60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>
            <a:extLst>
              <a:ext uri="{FF2B5EF4-FFF2-40B4-BE49-F238E27FC236}">
                <a16:creationId xmlns:a16="http://schemas.microsoft.com/office/drawing/2014/main" id="{757FF25F-FAA5-E8CA-AAC0-F2D2FE6CA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0713" y="2867025"/>
            <a:ext cx="11430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147" name="Object 2">
            <a:extLst>
              <a:ext uri="{FF2B5EF4-FFF2-40B4-BE49-F238E27FC236}">
                <a16:creationId xmlns:a16="http://schemas.microsoft.com/office/drawing/2014/main" id="{D0D5E04C-A07B-C8D5-0389-42F83613A00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895601"/>
          <a:ext cx="655320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41700" imgH="1625600" progId="Equation.3">
                  <p:embed/>
                </p:oleObj>
              </mc:Choice>
              <mc:Fallback>
                <p:oleObj name="公式" r:id="rId3" imgW="34417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1"/>
                        <a:ext cx="655320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灯片编号占位符 4">
            <a:extLst>
              <a:ext uri="{FF2B5EF4-FFF2-40B4-BE49-F238E27FC236}">
                <a16:creationId xmlns:a16="http://schemas.microsoft.com/office/drawing/2014/main" id="{C324C4CC-C4A8-31A6-2FD0-264C74EAFA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4C3A0EB-E138-4539-90BA-0E2A3006916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EA997144-B137-EC22-B1A6-222311487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066800"/>
            <a:ext cx="4572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50" name="Rectangle 2">
            <a:extLst>
              <a:ext uri="{FF2B5EF4-FFF2-40B4-BE49-F238E27FC236}">
                <a16:creationId xmlns:a16="http://schemas.microsoft.com/office/drawing/2014/main" id="{439E8A0E-431A-E9FA-0CA8-2A69FB7F5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正交矩阵与实对称矩阵的相似对角阵</a:t>
            </a:r>
          </a:p>
        </p:txBody>
      </p:sp>
      <p:sp>
        <p:nvSpPr>
          <p:cNvPr id="6151" name="Rectangle 3">
            <a:extLst>
              <a:ext uri="{FF2B5EF4-FFF2-40B4-BE49-F238E27FC236}">
                <a16:creationId xmlns:a16="http://schemas.microsoft.com/office/drawing/2014/main" id="{F815BA9F-D193-45D8-BF64-FCDF6CD4E0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2057400"/>
            <a:ext cx="83058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正交矩阵</a:t>
            </a:r>
          </a:p>
        </p:txBody>
      </p:sp>
      <p:sp>
        <p:nvSpPr>
          <p:cNvPr id="6152" name="日期占位符 8">
            <a:extLst>
              <a:ext uri="{FF2B5EF4-FFF2-40B4-BE49-F238E27FC236}">
                <a16:creationId xmlns:a16="http://schemas.microsoft.com/office/drawing/2014/main" id="{96CC1A89-0ABE-93E5-92EC-BC58D64BFC7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1EA848E-619E-47AA-A2DE-5B4E0151D785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B0E468C6-8C25-61B4-BB76-4206F26E8E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AB1BE91-D1F1-4A29-B47B-59E773DD0364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8F662311-8CFE-BD8A-249E-B166184C125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68500" y="762000"/>
          <a:ext cx="7996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56000" imgH="254000" progId="Equation.3">
                  <p:embed/>
                </p:oleObj>
              </mc:Choice>
              <mc:Fallback>
                <p:oleObj name="公式" r:id="rId3" imgW="35560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762000"/>
                        <a:ext cx="79962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日期占位符 19">
            <a:extLst>
              <a:ext uri="{FF2B5EF4-FFF2-40B4-BE49-F238E27FC236}">
                <a16:creationId xmlns:a16="http://schemas.microsoft.com/office/drawing/2014/main" id="{F89D91FF-0715-C329-E12E-48C5CBAA1B2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3A3C402-5D06-431B-8AAB-CB2827C8E63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51" name="Object 19">
            <a:extLst>
              <a:ext uri="{FF2B5EF4-FFF2-40B4-BE49-F238E27FC236}">
                <a16:creationId xmlns:a16="http://schemas.microsoft.com/office/drawing/2014/main" id="{1913B0BC-3C53-3E18-12EB-22755611C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1828800"/>
          <a:ext cx="74834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327400" imgH="711200" progId="Equation.3">
                  <p:embed/>
                </p:oleObj>
              </mc:Choice>
              <mc:Fallback>
                <p:oleObj name="公式" r:id="rId5" imgW="3327400" imgH="71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828800"/>
                        <a:ext cx="74834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云形标注 21">
            <a:extLst>
              <a:ext uri="{FF2B5EF4-FFF2-40B4-BE49-F238E27FC236}">
                <a16:creationId xmlns:a16="http://schemas.microsoft.com/office/drawing/2014/main" id="{2CAC1C5E-86CD-EEE8-ED45-ADD2FCB99D28}"/>
              </a:ext>
            </a:extLst>
          </p:cNvPr>
          <p:cNvSpPr/>
          <p:nvPr/>
        </p:nvSpPr>
        <p:spPr>
          <a:xfrm>
            <a:off x="3505200" y="3581400"/>
            <a:ext cx="57150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正交变换不改变向量长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E72410DB-8FAB-B431-E0D0-173B73F775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AA4E605-9A78-48EF-BCFF-941A146DDBE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AF6EECA-BA16-497A-9D59-7459F692E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对称矩阵的特征值与特征向量</a:t>
            </a:r>
          </a:p>
        </p:txBody>
      </p:sp>
      <p:sp>
        <p:nvSpPr>
          <p:cNvPr id="16388" name="日期占位符 5">
            <a:extLst>
              <a:ext uri="{FF2B5EF4-FFF2-40B4-BE49-F238E27FC236}">
                <a16:creationId xmlns:a16="http://schemas.microsoft.com/office/drawing/2014/main" id="{7D742D7F-E061-A6EE-29A4-93018023739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80CDA24-AD44-42EF-9D7B-F1095C10CA2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39E35359-49B6-F227-7AAD-BA08E3E2BBDB}"/>
              </a:ext>
            </a:extLst>
          </p:cNvPr>
          <p:cNvSpPr/>
          <p:nvPr/>
        </p:nvSpPr>
        <p:spPr>
          <a:xfrm>
            <a:off x="2286000" y="652463"/>
            <a:ext cx="5181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411" name="灯片编号占位符 3">
            <a:extLst>
              <a:ext uri="{FF2B5EF4-FFF2-40B4-BE49-F238E27FC236}">
                <a16:creationId xmlns:a16="http://schemas.microsoft.com/office/drawing/2014/main" id="{5FC0D6D8-09FF-DCC1-36E1-C0FC86E03D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144000" y="6381750"/>
            <a:ext cx="1143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EAC438D-D871-47F9-AD4E-CECDE19F509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078254A8-D217-2FD3-CE86-A119654D753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0" y="762000"/>
          <a:ext cx="5511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22500" imgH="215900" progId="Equation.3">
                  <p:embed/>
                </p:oleObj>
              </mc:Choice>
              <mc:Fallback>
                <p:oleObj name="公式" r:id="rId3" imgW="2222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511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日期占位符 5">
            <a:extLst>
              <a:ext uri="{FF2B5EF4-FFF2-40B4-BE49-F238E27FC236}">
                <a16:creationId xmlns:a16="http://schemas.microsoft.com/office/drawing/2014/main" id="{79708AB0-F5BD-9892-0018-E5BC1504A47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7A5FB87-316B-4007-BE83-D60B1E59855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1269" name="Object 3">
            <a:extLst>
              <a:ext uri="{FF2B5EF4-FFF2-40B4-BE49-F238E27FC236}">
                <a16:creationId xmlns:a16="http://schemas.microsoft.com/office/drawing/2014/main" id="{7C7D40AB-A48F-3467-65FC-02D2396FB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1371600"/>
          <a:ext cx="2801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29810" imgH="215806" progId="Equation.3">
                  <p:embed/>
                </p:oleObj>
              </mc:Choice>
              <mc:Fallback>
                <p:oleObj name="公式" r:id="rId5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371600"/>
                        <a:ext cx="2801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>
            <a:extLst>
              <a:ext uri="{FF2B5EF4-FFF2-40B4-BE49-F238E27FC236}">
                <a16:creationId xmlns:a16="http://schemas.microsoft.com/office/drawing/2014/main" id="{1C0CA8B8-2822-15EC-B882-4F76C6DFD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819400"/>
          <a:ext cx="68945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81300" imgH="533400" progId="Equation.3">
                  <p:embed/>
                </p:oleObj>
              </mc:Choice>
              <mc:Fallback>
                <p:oleObj name="公式" r:id="rId7" imgW="27813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819400"/>
                        <a:ext cx="68945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450ABFCD-784B-7A2D-C62D-8D93480B6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6" y="4010025"/>
          <a:ext cx="5070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90700" imgH="266700" progId="Equation.3">
                  <p:embed/>
                </p:oleObj>
              </mc:Choice>
              <mc:Fallback>
                <p:oleObj name="公式" r:id="rId9" imgW="17907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6" y="4010025"/>
                        <a:ext cx="5070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>
            <a:extLst>
              <a:ext uri="{FF2B5EF4-FFF2-40B4-BE49-F238E27FC236}">
                <a16:creationId xmlns:a16="http://schemas.microsoft.com/office/drawing/2014/main" id="{3C26FEEA-178C-E72A-0D4B-B2D3C9694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95400"/>
          <a:ext cx="36210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59866" imgH="241195" progId="Equation.3">
                  <p:embed/>
                </p:oleObj>
              </mc:Choice>
              <mc:Fallback>
                <p:oleObj name="公式" r:id="rId11" imgW="145986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6210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7">
            <a:extLst>
              <a:ext uri="{FF2B5EF4-FFF2-40B4-BE49-F238E27FC236}">
                <a16:creationId xmlns:a16="http://schemas.microsoft.com/office/drawing/2014/main" id="{9A4A24BB-7D8D-88EE-161F-233FBBBD5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81200"/>
          <a:ext cx="2801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29810" imgH="241195" progId="Equation.3">
                  <p:embed/>
                </p:oleObj>
              </mc:Choice>
              <mc:Fallback>
                <p:oleObj name="公式" r:id="rId13" imgW="112981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2801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8">
            <a:extLst>
              <a:ext uri="{FF2B5EF4-FFF2-40B4-BE49-F238E27FC236}">
                <a16:creationId xmlns:a16="http://schemas.microsoft.com/office/drawing/2014/main" id="{230671F2-63EF-F1D8-FA55-DF2D0F439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1981200"/>
          <a:ext cx="44100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778000" imgH="241300" progId="Equation.3">
                  <p:embed/>
                </p:oleObj>
              </mc:Choice>
              <mc:Fallback>
                <p:oleObj name="公式" r:id="rId15" imgW="17780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1981200"/>
                        <a:ext cx="44100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9">
            <a:extLst>
              <a:ext uri="{FF2B5EF4-FFF2-40B4-BE49-F238E27FC236}">
                <a16:creationId xmlns:a16="http://schemas.microsoft.com/office/drawing/2014/main" id="{BCD6580F-227E-0597-C9B5-E94BA502E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590800"/>
          <a:ext cx="195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787400" imgH="241300" progId="Equation.3">
                  <p:embed/>
                </p:oleObj>
              </mc:Choice>
              <mc:Fallback>
                <p:oleObj name="公式" r:id="rId17" imgW="787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590800"/>
                        <a:ext cx="195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0">
            <a:extLst>
              <a:ext uri="{FF2B5EF4-FFF2-40B4-BE49-F238E27FC236}">
                <a16:creationId xmlns:a16="http://schemas.microsoft.com/office/drawing/2014/main" id="{BA3E0966-215F-370F-989B-E7E563FD9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4826000"/>
          <a:ext cx="30845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244060" imgH="266584" progId="Equation.3">
                  <p:embed/>
                </p:oleObj>
              </mc:Choice>
              <mc:Fallback>
                <p:oleObj name="公式" r:id="rId19" imgW="1244060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4826000"/>
                        <a:ext cx="30845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1">
            <a:extLst>
              <a:ext uri="{FF2B5EF4-FFF2-40B4-BE49-F238E27FC236}">
                <a16:creationId xmlns:a16="http://schemas.microsoft.com/office/drawing/2014/main" id="{F4875482-9EA4-C665-3B4D-13D87640F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9" y="4914900"/>
          <a:ext cx="182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736600" imgH="241300" progId="Equation.3">
                  <p:embed/>
                </p:oleObj>
              </mc:Choice>
              <mc:Fallback>
                <p:oleObj name="公式" r:id="rId21" imgW="7366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9" y="4914900"/>
                        <a:ext cx="1825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2">
            <a:extLst>
              <a:ext uri="{FF2B5EF4-FFF2-40B4-BE49-F238E27FC236}">
                <a16:creationId xmlns:a16="http://schemas.microsoft.com/office/drawing/2014/main" id="{D8A150F1-D573-87EA-58CC-4F7FBAD94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676" y="4902200"/>
          <a:ext cx="1793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723586" imgH="241195" progId="Equation.3">
                  <p:embed/>
                </p:oleObj>
              </mc:Choice>
              <mc:Fallback>
                <p:oleObj name="公式" r:id="rId23" imgW="723586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6" y="4902200"/>
                        <a:ext cx="17938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17F4EFA7-D094-D5B6-1364-0FD3BBDA2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1" y="4826000"/>
          <a:ext cx="15097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609336" imgH="241195" progId="Equation.3">
                  <p:embed/>
                </p:oleObj>
              </mc:Choice>
              <mc:Fallback>
                <p:oleObj name="公式" r:id="rId25" imgW="609336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4826000"/>
                        <a:ext cx="15097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01339662-889C-6CF0-AC01-F34DEC496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524500"/>
          <a:ext cx="2673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079032" imgH="241195" progId="Equation.3">
                  <p:embed/>
                </p:oleObj>
              </mc:Choice>
              <mc:Fallback>
                <p:oleObj name="公式" r:id="rId27" imgW="1079032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24500"/>
                        <a:ext cx="2673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A8AF64A5-10CB-DE06-1C7B-BD45B8F15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1" y="6172200"/>
          <a:ext cx="942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380835" imgH="215806" progId="Equation.3">
                  <p:embed/>
                </p:oleObj>
              </mc:Choice>
              <mc:Fallback>
                <p:oleObj name="公式" r:id="rId29" imgW="380835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6172200"/>
                        <a:ext cx="942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62F9F89D-6B7B-CB0C-18B6-923E141BC330}"/>
              </a:ext>
            </a:extLst>
          </p:cNvPr>
          <p:cNvSpPr/>
          <p:nvPr/>
        </p:nvSpPr>
        <p:spPr>
          <a:xfrm>
            <a:off x="2438400" y="609600"/>
            <a:ext cx="65532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435" name="灯片编号占位符 3">
            <a:extLst>
              <a:ext uri="{FF2B5EF4-FFF2-40B4-BE49-F238E27FC236}">
                <a16:creationId xmlns:a16="http://schemas.microsoft.com/office/drawing/2014/main" id="{173A3790-28E8-8876-8009-3D04C354FB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EC8B2F1-1D3A-4D65-8235-BF0F57BC591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1D42EBCB-2166-4A24-0325-F04DC0F0BD2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5000" y="685800"/>
          <a:ext cx="6985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59100" imgH="215900" progId="Equation.3">
                  <p:embed/>
                </p:oleObj>
              </mc:Choice>
              <mc:Fallback>
                <p:oleObj name="公式" r:id="rId3" imgW="29591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6985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日期占位符 5">
            <a:extLst>
              <a:ext uri="{FF2B5EF4-FFF2-40B4-BE49-F238E27FC236}">
                <a16:creationId xmlns:a16="http://schemas.microsoft.com/office/drawing/2014/main" id="{F30F4582-D64F-6DDD-CF65-3BBA75595DD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C248227-5CD7-423C-9080-4B1255FBDA3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8438" name="灯片编号占位符 3">
            <a:extLst>
              <a:ext uri="{FF2B5EF4-FFF2-40B4-BE49-F238E27FC236}">
                <a16:creationId xmlns:a16="http://schemas.microsoft.com/office/drawing/2014/main" id="{F80750EA-C580-049D-A474-CD2C630E6853}"/>
              </a:ext>
            </a:extLst>
          </p:cNvPr>
          <p:cNvSpPr txBox="1">
            <a:spLocks/>
          </p:cNvSpPr>
          <p:nvPr/>
        </p:nvSpPr>
        <p:spPr bwMode="auto">
          <a:xfrm>
            <a:off x="9144000" y="6381750"/>
            <a:ext cx="1143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7C81330-CA39-44B8-BA11-7DEABB76B79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8439" name="日期占位符 5">
            <a:extLst>
              <a:ext uri="{FF2B5EF4-FFF2-40B4-BE49-F238E27FC236}">
                <a16:creationId xmlns:a16="http://schemas.microsoft.com/office/drawing/2014/main" id="{CA0E5006-8BC3-FDA1-7E34-0B5C6F956D84}"/>
              </a:ext>
            </a:extLst>
          </p:cNvPr>
          <p:cNvSpPr txBox="1">
            <a:spLocks/>
          </p:cNvSpPr>
          <p:nvPr/>
        </p:nvSpPr>
        <p:spPr bwMode="auto">
          <a:xfrm>
            <a:off x="1524000" y="6492876"/>
            <a:ext cx="838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7084F8C-E850-45E9-B8C9-BD2E1888DD7E}" type="datetime10">
              <a:rPr lang="zh-CN" altLang="en-US" sz="1800">
                <a:latin typeface="Arial" panose="020B0604020202020204" pitchFamily="34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8440" name="Object 3">
            <a:extLst>
              <a:ext uri="{FF2B5EF4-FFF2-40B4-BE49-F238E27FC236}">
                <a16:creationId xmlns:a16="http://schemas.microsoft.com/office/drawing/2014/main" id="{3090D846-CA55-EA44-EFE3-788BF85BE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1371600"/>
          <a:ext cx="2801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29810" imgH="215806" progId="Equation.3">
                  <p:embed/>
                </p:oleObj>
              </mc:Choice>
              <mc:Fallback>
                <p:oleObj name="公式" r:id="rId5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371600"/>
                        <a:ext cx="2801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4">
            <a:extLst>
              <a:ext uri="{FF2B5EF4-FFF2-40B4-BE49-F238E27FC236}">
                <a16:creationId xmlns:a16="http://schemas.microsoft.com/office/drawing/2014/main" id="{C6D1DF7D-CD69-2EC1-D394-E975EBBCA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819400"/>
          <a:ext cx="68945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81300" imgH="533400" progId="Equation.3">
                  <p:embed/>
                </p:oleObj>
              </mc:Choice>
              <mc:Fallback>
                <p:oleObj name="公式" r:id="rId7" imgW="27813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819400"/>
                        <a:ext cx="68945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7">
            <a:extLst>
              <a:ext uri="{FF2B5EF4-FFF2-40B4-BE49-F238E27FC236}">
                <a16:creationId xmlns:a16="http://schemas.microsoft.com/office/drawing/2014/main" id="{1CCA5B52-9B6B-7255-C4E8-DF0DE17AA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6" y="4010025"/>
          <a:ext cx="5070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90700" imgH="266700" progId="Equation.3">
                  <p:embed/>
                </p:oleObj>
              </mc:Choice>
              <mc:Fallback>
                <p:oleObj name="公式" r:id="rId9" imgW="17907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6" y="4010025"/>
                        <a:ext cx="5070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6">
            <a:extLst>
              <a:ext uri="{FF2B5EF4-FFF2-40B4-BE49-F238E27FC236}">
                <a16:creationId xmlns:a16="http://schemas.microsoft.com/office/drawing/2014/main" id="{1B3DFB7A-F2F4-DDA6-0DB6-1FF157160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95400"/>
          <a:ext cx="36210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59866" imgH="241195" progId="Equation.3">
                  <p:embed/>
                </p:oleObj>
              </mc:Choice>
              <mc:Fallback>
                <p:oleObj name="公式" r:id="rId11" imgW="145986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6210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7">
            <a:extLst>
              <a:ext uri="{FF2B5EF4-FFF2-40B4-BE49-F238E27FC236}">
                <a16:creationId xmlns:a16="http://schemas.microsoft.com/office/drawing/2014/main" id="{96A0B897-CB12-7497-0899-FBB47AABC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81200"/>
          <a:ext cx="2801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29810" imgH="241195" progId="Equation.3">
                  <p:embed/>
                </p:oleObj>
              </mc:Choice>
              <mc:Fallback>
                <p:oleObj name="公式" r:id="rId13" imgW="112981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2801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8">
            <a:extLst>
              <a:ext uri="{FF2B5EF4-FFF2-40B4-BE49-F238E27FC236}">
                <a16:creationId xmlns:a16="http://schemas.microsoft.com/office/drawing/2014/main" id="{A0239983-EACE-C468-5D2F-5004AA745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2226" y="1981200"/>
          <a:ext cx="36544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473200" imgH="241300" progId="Equation.3">
                  <p:embed/>
                </p:oleObj>
              </mc:Choice>
              <mc:Fallback>
                <p:oleObj name="公式" r:id="rId15" imgW="1473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6" y="1981200"/>
                        <a:ext cx="36544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9">
            <a:extLst>
              <a:ext uri="{FF2B5EF4-FFF2-40B4-BE49-F238E27FC236}">
                <a16:creationId xmlns:a16="http://schemas.microsoft.com/office/drawing/2014/main" id="{BB94B84D-9CE0-2883-0233-9017E5A71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590800"/>
          <a:ext cx="195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787400" imgH="241300" progId="Equation.3">
                  <p:embed/>
                </p:oleObj>
              </mc:Choice>
              <mc:Fallback>
                <p:oleObj name="公式" r:id="rId17" imgW="787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590800"/>
                        <a:ext cx="195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0">
            <a:extLst>
              <a:ext uri="{FF2B5EF4-FFF2-40B4-BE49-F238E27FC236}">
                <a16:creationId xmlns:a16="http://schemas.microsoft.com/office/drawing/2014/main" id="{BF13C790-6AB1-348C-DDE9-F4246A50A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9" y="4826000"/>
          <a:ext cx="33353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345616" imgH="266584" progId="Equation.3">
                  <p:embed/>
                </p:oleObj>
              </mc:Choice>
              <mc:Fallback>
                <p:oleObj name="公式" r:id="rId19" imgW="1345616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9" y="4826000"/>
                        <a:ext cx="33353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1">
            <a:extLst>
              <a:ext uri="{FF2B5EF4-FFF2-40B4-BE49-F238E27FC236}">
                <a16:creationId xmlns:a16="http://schemas.microsoft.com/office/drawing/2014/main" id="{4C70F07C-9ED9-36CD-3B27-4FDCCE66C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914900"/>
          <a:ext cx="2046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825500" imgH="241300" progId="Equation.3">
                  <p:embed/>
                </p:oleObj>
              </mc:Choice>
              <mc:Fallback>
                <p:oleObj name="公式" r:id="rId21" imgW="8255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14900"/>
                        <a:ext cx="20462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2">
            <a:extLst>
              <a:ext uri="{FF2B5EF4-FFF2-40B4-BE49-F238E27FC236}">
                <a16:creationId xmlns:a16="http://schemas.microsoft.com/office/drawing/2014/main" id="{813E6D49-2777-16C9-9981-DBD765A75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9" y="4902200"/>
          <a:ext cx="2014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812447" imgH="241195" progId="Equation.3">
                  <p:embed/>
                </p:oleObj>
              </mc:Choice>
              <mc:Fallback>
                <p:oleObj name="公式" r:id="rId23" imgW="812447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9" y="4902200"/>
                        <a:ext cx="20145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3">
            <a:extLst>
              <a:ext uri="{FF2B5EF4-FFF2-40B4-BE49-F238E27FC236}">
                <a16:creationId xmlns:a16="http://schemas.microsoft.com/office/drawing/2014/main" id="{4E05E5F5-0591-D59B-B351-A0CEE25BE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1064" y="4826000"/>
          <a:ext cx="1730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698500" imgH="241300" progId="Equation.3">
                  <p:embed/>
                </p:oleObj>
              </mc:Choice>
              <mc:Fallback>
                <p:oleObj name="公式" r:id="rId25" imgW="6985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4" y="4826000"/>
                        <a:ext cx="17303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4">
            <a:extLst>
              <a:ext uri="{FF2B5EF4-FFF2-40B4-BE49-F238E27FC236}">
                <a16:creationId xmlns:a16="http://schemas.microsoft.com/office/drawing/2014/main" id="{D14E7CCF-F474-F2CE-69A6-C5113E2AE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5524500"/>
          <a:ext cx="29575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193800" imgH="241300" progId="Equation.3">
                  <p:embed/>
                </p:oleObj>
              </mc:Choice>
              <mc:Fallback>
                <p:oleObj name="公式" r:id="rId27" imgW="11938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5524500"/>
                        <a:ext cx="29575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15">
            <a:extLst>
              <a:ext uri="{FF2B5EF4-FFF2-40B4-BE49-F238E27FC236}">
                <a16:creationId xmlns:a16="http://schemas.microsoft.com/office/drawing/2014/main" id="{7F859762-D2DD-12A4-C4E6-E22FAD4EA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3513" y="6172200"/>
          <a:ext cx="1225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494870" imgH="215713" progId="Equation.3">
                  <p:embed/>
                </p:oleObj>
              </mc:Choice>
              <mc:Fallback>
                <p:oleObj name="公式" r:id="rId29" imgW="494870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6172200"/>
                        <a:ext cx="1225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113CE0F4-0F13-02B6-F9CC-4CBA9FEC97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60AEB30-3E40-40D6-84DE-4B2CAA5615E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F900EB0F-1ACE-7BE2-4032-84885CD53EE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52600" y="839788"/>
          <a:ext cx="6985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14700" imgH="215900" progId="Equation.3">
                  <p:embed/>
                </p:oleObj>
              </mc:Choice>
              <mc:Fallback>
                <p:oleObj name="公式" r:id="rId3" imgW="3314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9788"/>
                        <a:ext cx="69850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日期占位符 5">
            <a:extLst>
              <a:ext uri="{FF2B5EF4-FFF2-40B4-BE49-F238E27FC236}">
                <a16:creationId xmlns:a16="http://schemas.microsoft.com/office/drawing/2014/main" id="{9700D8C6-B5A1-4A59-98E6-B8557DF34C8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260FD1D-3FA4-4664-84D7-1AB5A5B4AC96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61" name="Object 3">
            <a:extLst>
              <a:ext uri="{FF2B5EF4-FFF2-40B4-BE49-F238E27FC236}">
                <a16:creationId xmlns:a16="http://schemas.microsoft.com/office/drawing/2014/main" id="{C88DDB6C-C656-F20B-D9CD-F512537F5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447801"/>
          <a:ext cx="28019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29810" imgH="431613" progId="Equation.3">
                  <p:embed/>
                </p:oleObj>
              </mc:Choice>
              <mc:Fallback>
                <p:oleObj name="公式" r:id="rId5" imgW="112981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1"/>
                        <a:ext cx="28019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>
            <a:extLst>
              <a:ext uri="{FF2B5EF4-FFF2-40B4-BE49-F238E27FC236}">
                <a16:creationId xmlns:a16="http://schemas.microsoft.com/office/drawing/2014/main" id="{B353EFEF-93A2-B234-706B-603007D3C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1" y="1524000"/>
          <a:ext cx="974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93529" imgH="203112" progId="Equation.3">
                  <p:embed/>
                </p:oleObj>
              </mc:Choice>
              <mc:Fallback>
                <p:oleObj name="公式" r:id="rId7" imgW="39352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1524000"/>
                        <a:ext cx="974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>
            <a:extLst>
              <a:ext uri="{FF2B5EF4-FFF2-40B4-BE49-F238E27FC236}">
                <a16:creationId xmlns:a16="http://schemas.microsoft.com/office/drawing/2014/main" id="{592EA29B-1645-B81E-DCFF-EEC8B8B7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362200"/>
          <a:ext cx="689451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781300" imgH="482600" progId="Equation.3">
                  <p:embed/>
                </p:oleObj>
              </mc:Choice>
              <mc:Fallback>
                <p:oleObj name="公式" r:id="rId9" imgW="2781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362200"/>
                        <a:ext cx="6894513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6">
            <a:extLst>
              <a:ext uri="{FF2B5EF4-FFF2-40B4-BE49-F238E27FC236}">
                <a16:creationId xmlns:a16="http://schemas.microsoft.com/office/drawing/2014/main" id="{0CD134AE-0958-769E-085E-507402B35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9" y="3657600"/>
          <a:ext cx="13858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58800" imgH="228600" progId="Equation.3">
                  <p:embed/>
                </p:oleObj>
              </mc:Choice>
              <mc:Fallback>
                <p:oleObj name="公式" r:id="rId11" imgW="558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9" y="3657600"/>
                        <a:ext cx="13858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7">
            <a:extLst>
              <a:ext uri="{FF2B5EF4-FFF2-40B4-BE49-F238E27FC236}">
                <a16:creationId xmlns:a16="http://schemas.microsoft.com/office/drawing/2014/main" id="{2FD25272-8E13-6E0E-6F64-BD2122A91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7276" y="3657600"/>
          <a:ext cx="1636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660400" imgH="228600" progId="Equation.3">
                  <p:embed/>
                </p:oleObj>
              </mc:Choice>
              <mc:Fallback>
                <p:oleObj name="公式" r:id="rId13" imgW="660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6" y="3657600"/>
                        <a:ext cx="1636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8">
            <a:extLst>
              <a:ext uri="{FF2B5EF4-FFF2-40B4-BE49-F238E27FC236}">
                <a16:creationId xmlns:a16="http://schemas.microsoft.com/office/drawing/2014/main" id="{3AD6DDFF-BDBA-C00F-3294-0D0E5830E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657600"/>
          <a:ext cx="12906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520700" imgH="228600" progId="Equation.3">
                  <p:embed/>
                </p:oleObj>
              </mc:Choice>
              <mc:Fallback>
                <p:oleObj name="公式" r:id="rId15" imgW="520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12906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9">
            <a:extLst>
              <a:ext uri="{FF2B5EF4-FFF2-40B4-BE49-F238E27FC236}">
                <a16:creationId xmlns:a16="http://schemas.microsoft.com/office/drawing/2014/main" id="{1751889B-8986-1CAE-02DC-A3A61EF3A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19600"/>
          <a:ext cx="1322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533169" imgH="228501" progId="Equation.3">
                  <p:embed/>
                </p:oleObj>
              </mc:Choice>
              <mc:Fallback>
                <p:oleObj name="公式" r:id="rId17" imgW="533169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13223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0">
            <a:extLst>
              <a:ext uri="{FF2B5EF4-FFF2-40B4-BE49-F238E27FC236}">
                <a16:creationId xmlns:a16="http://schemas.microsoft.com/office/drawing/2014/main" id="{84437D56-6C1C-BD1A-773F-7901ECB3B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6" y="4419600"/>
          <a:ext cx="1825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736600" imgH="228600" progId="Equation.3">
                  <p:embed/>
                </p:oleObj>
              </mc:Choice>
              <mc:Fallback>
                <p:oleObj name="公式" r:id="rId19" imgW="736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419600"/>
                        <a:ext cx="1825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1">
            <a:extLst>
              <a:ext uri="{FF2B5EF4-FFF2-40B4-BE49-F238E27FC236}">
                <a16:creationId xmlns:a16="http://schemas.microsoft.com/office/drawing/2014/main" id="{FBD18CCE-4B9B-80E9-5013-4CEFCD4EE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0838" y="4419600"/>
          <a:ext cx="1636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660400" imgH="228600" progId="Equation.3">
                  <p:embed/>
                </p:oleObj>
              </mc:Choice>
              <mc:Fallback>
                <p:oleObj name="公式" r:id="rId21" imgW="660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419600"/>
                        <a:ext cx="16367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2">
            <a:extLst>
              <a:ext uri="{FF2B5EF4-FFF2-40B4-BE49-F238E27FC236}">
                <a16:creationId xmlns:a16="http://schemas.microsoft.com/office/drawing/2014/main" id="{73B9DCA3-679D-8387-2081-9FA7DC6E7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363" y="4387850"/>
          <a:ext cx="1604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647700" imgH="228600" progId="Equation.3">
                  <p:embed/>
                </p:oleObj>
              </mc:Choice>
              <mc:Fallback>
                <p:oleObj name="公式" r:id="rId23" imgW="6477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4387850"/>
                        <a:ext cx="16049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3">
            <a:extLst>
              <a:ext uri="{FF2B5EF4-FFF2-40B4-BE49-F238E27FC236}">
                <a16:creationId xmlns:a16="http://schemas.microsoft.com/office/drawing/2014/main" id="{0455AC42-A5FE-CCF1-965E-B07C60C23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0488" y="4343400"/>
          <a:ext cx="1320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533169" imgH="228501" progId="Equation.3">
                  <p:embed/>
                </p:oleObj>
              </mc:Choice>
              <mc:Fallback>
                <p:oleObj name="公式" r:id="rId25" imgW="533169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88" y="4343400"/>
                        <a:ext cx="1320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4">
            <a:extLst>
              <a:ext uri="{FF2B5EF4-FFF2-40B4-BE49-F238E27FC236}">
                <a16:creationId xmlns:a16="http://schemas.microsoft.com/office/drawing/2014/main" id="{5447FA80-E131-0FB0-D5B3-DC9C32E70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5105400"/>
          <a:ext cx="2295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927100" imgH="228600" progId="Equation.3">
                  <p:embed/>
                </p:oleObj>
              </mc:Choice>
              <mc:Fallback>
                <p:oleObj name="公式" r:id="rId27" imgW="927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5105400"/>
                        <a:ext cx="22955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E4E1CB7D-6EF7-8E58-22AF-967003E7E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105400"/>
          <a:ext cx="2452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990600" imgH="228600" progId="Equation.3">
                  <p:embed/>
                </p:oleObj>
              </mc:Choice>
              <mc:Fallback>
                <p:oleObj name="公式" r:id="rId29" imgW="990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4526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2AB029A-4976-2B60-069C-88152B3F7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5" y="5791200"/>
          <a:ext cx="1352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545863" imgH="228501" progId="Equation.3">
                  <p:embed/>
                </p:oleObj>
              </mc:Choice>
              <mc:Fallback>
                <p:oleObj name="公式" r:id="rId31" imgW="545863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791200"/>
                        <a:ext cx="1352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02CD0EA9-4DC3-2C13-8F1A-FC86FD86D9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9381ACB-07AE-420D-9410-410359C6F502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BF67F07A-FA36-3F78-E776-ED791A2CB94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52600" y="777876"/>
          <a:ext cx="69850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73400" imgH="965200" progId="Equation.3">
                  <p:embed/>
                </p:oleObj>
              </mc:Choice>
              <mc:Fallback>
                <p:oleObj name="公式" r:id="rId3" imgW="30734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77876"/>
                        <a:ext cx="69850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日期占位符 5">
            <a:extLst>
              <a:ext uri="{FF2B5EF4-FFF2-40B4-BE49-F238E27FC236}">
                <a16:creationId xmlns:a16="http://schemas.microsoft.com/office/drawing/2014/main" id="{EAFAB9AA-9471-39AF-F27B-F0A1B5FC59F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F3FA1D8-8762-44FE-8C73-2DA603AF743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341" name="Object 3">
            <a:extLst>
              <a:ext uri="{FF2B5EF4-FFF2-40B4-BE49-F238E27FC236}">
                <a16:creationId xmlns:a16="http://schemas.microsoft.com/office/drawing/2014/main" id="{12E25539-01EE-23BE-2230-4ADFDBAE2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3276601"/>
          <a:ext cx="46466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44700" imgH="203200" progId="Equation.3">
                  <p:embed/>
                </p:oleObj>
              </mc:Choice>
              <mc:Fallback>
                <p:oleObj name="公式" r:id="rId5" imgW="2044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3276601"/>
                        <a:ext cx="46466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>
            <a:extLst>
              <a:ext uri="{FF2B5EF4-FFF2-40B4-BE49-F238E27FC236}">
                <a16:creationId xmlns:a16="http://schemas.microsoft.com/office/drawing/2014/main" id="{EDE2765D-13B2-4D6A-D058-0CB4239A9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3276600"/>
          <a:ext cx="3578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574117" imgH="215806" progId="Equation.3">
                  <p:embed/>
                </p:oleObj>
              </mc:Choice>
              <mc:Fallback>
                <p:oleObj name="公式" r:id="rId7" imgW="157411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276600"/>
                        <a:ext cx="3578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F7EF8806-5DF4-DE0A-FE43-4BD87D4BB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3810000"/>
          <a:ext cx="4848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133600" imgH="215900" progId="Equation.3">
                  <p:embed/>
                </p:oleObj>
              </mc:Choice>
              <mc:Fallback>
                <p:oleObj name="公式" r:id="rId9" imgW="21336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3810000"/>
                        <a:ext cx="4848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44E729CE-7C90-4622-26D3-9B5F27161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4267201"/>
          <a:ext cx="6234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743200" imgH="254000" progId="Equation.3">
                  <p:embed/>
                </p:oleObj>
              </mc:Choice>
              <mc:Fallback>
                <p:oleObj name="公式" r:id="rId11" imgW="2743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4267201"/>
                        <a:ext cx="6234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7">
            <a:extLst>
              <a:ext uri="{FF2B5EF4-FFF2-40B4-BE49-F238E27FC236}">
                <a16:creationId xmlns:a16="http://schemas.microsoft.com/office/drawing/2014/main" id="{9AAD4890-D4E5-C006-2947-3215B16A3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4800601"/>
          <a:ext cx="80248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530600" imgH="228600" progId="Equation.3">
                  <p:embed/>
                </p:oleObj>
              </mc:Choice>
              <mc:Fallback>
                <p:oleObj name="公式" r:id="rId13" imgW="3530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800601"/>
                        <a:ext cx="80248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6C3D2BB-7F87-C629-584E-186108283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9" y="5334001"/>
          <a:ext cx="3722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638300" imgH="228600" progId="Equation.3">
                  <p:embed/>
                </p:oleObj>
              </mc:Choice>
              <mc:Fallback>
                <p:oleObj name="公式" r:id="rId15" imgW="1638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5334001"/>
                        <a:ext cx="37226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FFCF0EB2-B099-540D-5DB6-9104462F5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376864"/>
          <a:ext cx="3175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96394" imgH="215806" progId="Equation.3">
                  <p:embed/>
                </p:oleObj>
              </mc:Choice>
              <mc:Fallback>
                <p:oleObj name="公式" r:id="rId17" imgW="1396394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76864"/>
                        <a:ext cx="3175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A6FEC129-B4DD-EFF4-10A8-45EF3949BF96}"/>
              </a:ext>
            </a:extLst>
          </p:cNvPr>
          <p:cNvSpPr/>
          <p:nvPr/>
        </p:nvSpPr>
        <p:spPr>
          <a:xfrm>
            <a:off x="3429000" y="3200400"/>
            <a:ext cx="3200400" cy="1371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56CBE422-BEEB-65C7-4A54-F93818293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667000"/>
          <a:ext cx="4953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25700" imgH="939800" progId="Equation.3">
                  <p:embed/>
                </p:oleObj>
              </mc:Choice>
              <mc:Fallback>
                <p:oleObj name="公式" r:id="rId2" imgW="2425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49530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EBDA553B-E2F5-0EC4-6F47-F5A7486E21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587FA9B-0E8D-475D-97A7-D9061D49061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1509" name="日期占位符 4">
            <a:extLst>
              <a:ext uri="{FF2B5EF4-FFF2-40B4-BE49-F238E27FC236}">
                <a16:creationId xmlns:a16="http://schemas.microsoft.com/office/drawing/2014/main" id="{41FE983F-D739-DBD0-FD55-A15E8ED2B29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29BD9A8-AC51-4929-B6F3-2EC979435FE5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3010" name="Object 3">
            <a:extLst>
              <a:ext uri="{FF2B5EF4-FFF2-40B4-BE49-F238E27FC236}">
                <a16:creationId xmlns:a16="http://schemas.microsoft.com/office/drawing/2014/main" id="{3BF1AD30-3D05-8ACB-2658-577D6584D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838200"/>
          <a:ext cx="5181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79700" imgH="939800" progId="Equation.3">
                  <p:embed/>
                </p:oleObj>
              </mc:Choice>
              <mc:Fallback>
                <p:oleObj name="公式" r:id="rId5" imgW="26797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51816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A326E2C-F37A-1FF1-7B39-306784534A9E}"/>
              </a:ext>
            </a:extLst>
          </p:cNvPr>
          <p:cNvCxnSpPr/>
          <p:nvPr/>
        </p:nvCxnSpPr>
        <p:spPr>
          <a:xfrm>
            <a:off x="2057400" y="3200400"/>
            <a:ext cx="4876800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8EF826C-6236-6631-A4B5-E45EF9A27F4B}"/>
              </a:ext>
            </a:extLst>
          </p:cNvPr>
          <p:cNvCxnSpPr/>
          <p:nvPr/>
        </p:nvCxnSpPr>
        <p:spPr>
          <a:xfrm>
            <a:off x="3429000" y="2590800"/>
            <a:ext cx="0" cy="21336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3" name="Object 4">
            <a:extLst>
              <a:ext uri="{FF2B5EF4-FFF2-40B4-BE49-F238E27FC236}">
                <a16:creationId xmlns:a16="http://schemas.microsoft.com/office/drawing/2014/main" id="{492F8F72-59EE-F61E-9B0D-CECAFD729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124200"/>
          <a:ext cx="1487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23586" imgH="482391" progId="Equation.3">
                  <p:embed/>
                </p:oleObj>
              </mc:Choice>
              <mc:Fallback>
                <p:oleObj name="公式" r:id="rId7" imgW="723586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1487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>
            <a:extLst>
              <a:ext uri="{FF2B5EF4-FFF2-40B4-BE49-F238E27FC236}">
                <a16:creationId xmlns:a16="http://schemas.microsoft.com/office/drawing/2014/main" id="{8E0923AA-058C-8F31-2441-7BAA11CAD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800600"/>
          <a:ext cx="3352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88367" imgH="215806" progId="Equation.3">
                  <p:embed/>
                </p:oleObj>
              </mc:Choice>
              <mc:Fallback>
                <p:oleObj name="公式" r:id="rId9" imgW="1688367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3352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6">
            <a:extLst>
              <a:ext uri="{FF2B5EF4-FFF2-40B4-BE49-F238E27FC236}">
                <a16:creationId xmlns:a16="http://schemas.microsoft.com/office/drawing/2014/main" id="{DCA00120-4291-EB26-605A-84B7D6265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800600"/>
          <a:ext cx="48768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616200" imgH="939800" progId="Equation.3">
                  <p:embed/>
                </p:oleObj>
              </mc:Choice>
              <mc:Fallback>
                <p:oleObj name="公式" r:id="rId11" imgW="26162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00600"/>
                        <a:ext cx="48768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AB049CEF-6F62-99BC-5FB9-7231EB8047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113DF57-39F2-4ABA-AE5F-181F40F57EC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2531" name="日期占位符 4">
            <a:extLst>
              <a:ext uri="{FF2B5EF4-FFF2-40B4-BE49-F238E27FC236}">
                <a16:creationId xmlns:a16="http://schemas.microsoft.com/office/drawing/2014/main" id="{0B46AC3C-DA93-3518-55A4-37FF5317044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AA6ED56-43BD-4904-B057-F66DB584E8C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4034" name="Object 4">
            <a:extLst>
              <a:ext uri="{FF2B5EF4-FFF2-40B4-BE49-F238E27FC236}">
                <a16:creationId xmlns:a16="http://schemas.microsoft.com/office/drawing/2014/main" id="{967D6F7C-2BC1-DDF2-21EC-E3E05BD6F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838200"/>
          <a:ext cx="48768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16200" imgH="939800" progId="Equation.3">
                  <p:embed/>
                </p:oleObj>
              </mc:Choice>
              <mc:Fallback>
                <p:oleObj name="公式" r:id="rId3" imgW="2616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48768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EB456859-EFFC-6EEC-2F66-55F5F4322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447800"/>
          <a:ext cx="1824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77900" imgH="457200" progId="Equation.3">
                  <p:embed/>
                </p:oleObj>
              </mc:Choice>
              <mc:Fallback>
                <p:oleObj name="公式" r:id="rId5" imgW="977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1824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19BE2379-669A-48D8-AFB9-BF421BEDE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1676400"/>
          <a:ext cx="17764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52087" imgH="215806" progId="Equation.3">
                  <p:embed/>
                </p:oleObj>
              </mc:Choice>
              <mc:Fallback>
                <p:oleObj name="公式" r:id="rId7" imgW="95208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1676400"/>
                        <a:ext cx="17764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D6985EEA-CB46-40BD-DC1A-438A19E81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6" y="2667001"/>
          <a:ext cx="70389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771900" imgH="939800" progId="Equation.3">
                  <p:embed/>
                </p:oleObj>
              </mc:Choice>
              <mc:Fallback>
                <p:oleObj name="公式" r:id="rId9" imgW="37719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6" y="2667001"/>
                        <a:ext cx="703897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38AF7230-DAA0-A35A-D4B4-B77AACD55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4719639"/>
          <a:ext cx="14922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99753" imgH="215806" progId="Equation.3">
                  <p:embed/>
                </p:oleObj>
              </mc:Choice>
              <mc:Fallback>
                <p:oleObj name="公式" r:id="rId11" imgW="799753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719639"/>
                        <a:ext cx="14922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E3051A69-06F5-EBCE-4D2E-6DE0AB61A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4724400"/>
          <a:ext cx="17764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952087" imgH="215806" progId="Equation.3">
                  <p:embed/>
                </p:oleObj>
              </mc:Choice>
              <mc:Fallback>
                <p:oleObj name="公式" r:id="rId13" imgW="952087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724400"/>
                        <a:ext cx="17764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27DDE307-6AC1-BAA8-6615-69B4AF197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6" y="4732338"/>
          <a:ext cx="1704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914400" imgH="241300" progId="Equation.3">
                  <p:embed/>
                </p:oleObj>
              </mc:Choice>
              <mc:Fallback>
                <p:oleObj name="公式" r:id="rId15" imgW="9144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6" y="4732338"/>
                        <a:ext cx="1704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968FDE31-0D65-AE18-639C-8B377AD387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1A5325F-6962-4FF3-9F19-84752EBE3D70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2E18BF6F-50B4-D8E2-58D1-1603FE9C220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1" y="881064"/>
          <a:ext cx="81327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29000" imgH="431800" progId="Equation.3">
                  <p:embed/>
                </p:oleObj>
              </mc:Choice>
              <mc:Fallback>
                <p:oleObj name="公式" r:id="rId3" imgW="3429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881064"/>
                        <a:ext cx="81327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日期占位符 5">
            <a:extLst>
              <a:ext uri="{FF2B5EF4-FFF2-40B4-BE49-F238E27FC236}">
                <a16:creationId xmlns:a16="http://schemas.microsoft.com/office/drawing/2014/main" id="{DC6551E9-3826-5FCD-C1CB-DAFF425677E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13F59DE-3266-4762-9867-45FA4014B0B6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3557" name="Object 3">
            <a:extLst>
              <a:ext uri="{FF2B5EF4-FFF2-40B4-BE49-F238E27FC236}">
                <a16:creationId xmlns:a16="http://schemas.microsoft.com/office/drawing/2014/main" id="{CDB3F602-4B56-8B02-CF9F-2FF2775C4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209800"/>
          <a:ext cx="784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75000" imgH="215900" progId="Equation.3">
                  <p:embed/>
                </p:oleObj>
              </mc:Choice>
              <mc:Fallback>
                <p:oleObj name="公式" r:id="rId5" imgW="3175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784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6">
            <a:extLst>
              <a:ext uri="{FF2B5EF4-FFF2-40B4-BE49-F238E27FC236}">
                <a16:creationId xmlns:a16="http://schemas.microsoft.com/office/drawing/2014/main" id="{A3FBF30F-C7AF-A2C0-4B74-9DED87AC48B8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2057400"/>
            <a:ext cx="6985000" cy="4014788"/>
            <a:chOff x="1117600" y="2057400"/>
            <a:chExt cx="6985000" cy="4014788"/>
          </a:xfrm>
        </p:grpSpPr>
        <p:sp>
          <p:nvSpPr>
            <p:cNvPr id="24582" name="Rectangle 3">
              <a:extLst>
                <a:ext uri="{FF2B5EF4-FFF2-40B4-BE49-F238E27FC236}">
                  <a16:creationId xmlns:a16="http://schemas.microsoft.com/office/drawing/2014/main" id="{17842446-C3C8-4AE8-F6D8-89B980447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3505200"/>
              <a:ext cx="6477000" cy="20574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4583" name="Object 4">
              <a:extLst>
                <a:ext uri="{FF2B5EF4-FFF2-40B4-BE49-F238E27FC236}">
                  <a16:creationId xmlns:a16="http://schemas.microsoft.com/office/drawing/2014/main" id="{EB22DB7B-7BFA-EA8D-BFDF-2462169BD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600" y="2057400"/>
            <a:ext cx="6985000" cy="401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314700" imgH="1905000" progId="Equation.3">
                    <p:embed/>
                  </p:oleObj>
                </mc:Choice>
                <mc:Fallback>
                  <p:oleObj name="公式" r:id="rId3" imgW="3314700" imgH="1905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600" y="2057400"/>
                          <a:ext cx="6985000" cy="401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9" name="灯片编号占位符 3">
            <a:extLst>
              <a:ext uri="{FF2B5EF4-FFF2-40B4-BE49-F238E27FC236}">
                <a16:creationId xmlns:a16="http://schemas.microsoft.com/office/drawing/2014/main" id="{68845074-217B-5493-BD7A-2A9E4F2136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652749A-57CE-4B2D-A29E-B37D828AEF1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085FD71-7039-0DDA-C01A-BE37670C21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对称矩阵的特征值与特征向量</a:t>
            </a:r>
          </a:p>
        </p:txBody>
      </p:sp>
      <p:sp>
        <p:nvSpPr>
          <p:cNvPr id="24581" name="日期占位符 5">
            <a:extLst>
              <a:ext uri="{FF2B5EF4-FFF2-40B4-BE49-F238E27FC236}">
                <a16:creationId xmlns:a16="http://schemas.microsoft.com/office/drawing/2014/main" id="{6401F76B-187D-87E6-6360-19F15411A47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DD3D6BD-1D14-4988-837C-68133D76337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A8364AEC-D8BC-F842-7674-4889053DEDB4}"/>
              </a:ext>
            </a:extLst>
          </p:cNvPr>
          <p:cNvSpPr/>
          <p:nvPr/>
        </p:nvSpPr>
        <p:spPr>
          <a:xfrm>
            <a:off x="5410200" y="2743200"/>
            <a:ext cx="25146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4E828B1-64A4-2BB1-505D-72F8353436C5}"/>
              </a:ext>
            </a:extLst>
          </p:cNvPr>
          <p:cNvSpPr/>
          <p:nvPr/>
        </p:nvSpPr>
        <p:spPr>
          <a:xfrm>
            <a:off x="6281738" y="2133600"/>
            <a:ext cx="1295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3CD3CA9-FAC2-9FF0-0064-088BD642CF7D}"/>
              </a:ext>
            </a:extLst>
          </p:cNvPr>
          <p:cNvSpPr/>
          <p:nvPr/>
        </p:nvSpPr>
        <p:spPr>
          <a:xfrm>
            <a:off x="4800600" y="1600200"/>
            <a:ext cx="1219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173" name="灯片编号占位符 4">
            <a:extLst>
              <a:ext uri="{FF2B5EF4-FFF2-40B4-BE49-F238E27FC236}">
                <a16:creationId xmlns:a16="http://schemas.microsoft.com/office/drawing/2014/main" id="{5530E2ED-FF45-BA5A-DCFC-4EC5BF3595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4D765AF-900B-44CB-9B7E-430D4B0ECF2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7174" name="Rectangle 2">
            <a:extLst>
              <a:ext uri="{FF2B5EF4-FFF2-40B4-BE49-F238E27FC236}">
                <a16:creationId xmlns:a16="http://schemas.microsoft.com/office/drawing/2014/main" id="{ABADF720-4A49-D48C-0295-2BF9DC224F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正交矩阵的性质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B7F2208A-A55F-F55B-4D55-AE9F3D1BB8A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70064" y="1600201"/>
          <a:ext cx="43259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92300" imgH="215900" progId="Equation.3">
                  <p:embed/>
                </p:oleObj>
              </mc:Choice>
              <mc:Fallback>
                <p:oleObj name="公式" r:id="rId3" imgW="1892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4" y="1600201"/>
                        <a:ext cx="43259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7809A6FB-E4EA-A6BF-11C2-125038707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2133600"/>
          <a:ext cx="598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65400" imgH="228600" progId="Equation.3">
                  <p:embed/>
                </p:oleObj>
              </mc:Choice>
              <mc:Fallback>
                <p:oleObj name="公式" r:id="rId5" imgW="2565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133600"/>
                        <a:ext cx="598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A4D21AFF-B0C2-4916-60A3-58041FA4F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1568450"/>
          <a:ext cx="4248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197100" imgH="292100" progId="Equation.3">
                  <p:embed/>
                </p:oleObj>
              </mc:Choice>
              <mc:Fallback>
                <p:oleObj name="公式" r:id="rId7" imgW="21971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568450"/>
                        <a:ext cx="4248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12929292-164E-A535-37F6-677D2D0F3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192338"/>
          <a:ext cx="2590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20227" imgH="203112" progId="Equation.3">
                  <p:embed/>
                </p:oleObj>
              </mc:Choice>
              <mc:Fallback>
                <p:oleObj name="公式" r:id="rId9" imgW="132022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192338"/>
                        <a:ext cx="2590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BFF9E9C2-80A6-80F0-07F7-D84C11FE2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1" y="2667001"/>
          <a:ext cx="169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63225" imgH="215806" progId="Equation.3">
                  <p:embed/>
                </p:oleObj>
              </mc:Choice>
              <mc:Fallback>
                <p:oleObj name="公式" r:id="rId11" imgW="863225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2667001"/>
                        <a:ext cx="1693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84EC6761-B678-697C-A05F-F8CAE918E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6" y="2743201"/>
          <a:ext cx="61833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781300" imgH="215900" progId="Equation.3">
                  <p:embed/>
                </p:oleObj>
              </mc:Choice>
              <mc:Fallback>
                <p:oleObj name="公式" r:id="rId13" imgW="2781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6" y="2743201"/>
                        <a:ext cx="61833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B11EAEDC-1285-7338-F466-3CFF51B16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200400"/>
          <a:ext cx="3067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701800" imgH="228600" progId="Equation.3">
                  <p:embed/>
                </p:oleObj>
              </mc:Choice>
              <mc:Fallback>
                <p:oleObj name="公式" r:id="rId15" imgW="1701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3067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日期占位符 16">
            <a:extLst>
              <a:ext uri="{FF2B5EF4-FFF2-40B4-BE49-F238E27FC236}">
                <a16:creationId xmlns:a16="http://schemas.microsoft.com/office/drawing/2014/main" id="{DE399140-5B91-694D-575E-70C89D7FA23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F248113-E0D5-4A50-BCE5-C458D6EFDD8B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>
            <a:extLst>
              <a:ext uri="{FF2B5EF4-FFF2-40B4-BE49-F238E27FC236}">
                <a16:creationId xmlns:a16="http://schemas.microsoft.com/office/drawing/2014/main" id="{D0AA8864-90D6-F1A5-6368-7668BBCE4B1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5000" y="1676401"/>
          <a:ext cx="81026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156200" imgH="2641600" progId="Equation.3">
                  <p:embed/>
                </p:oleObj>
              </mc:Choice>
              <mc:Fallback>
                <p:oleObj name="公式" r:id="rId2" imgW="5156200" imgH="264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1"/>
                        <a:ext cx="8102600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灯片编号占位符 3">
            <a:extLst>
              <a:ext uri="{FF2B5EF4-FFF2-40B4-BE49-F238E27FC236}">
                <a16:creationId xmlns:a16="http://schemas.microsoft.com/office/drawing/2014/main" id="{5B62EE35-989E-ECD0-759A-F40D37C098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8D84D67-4C17-4059-9902-F33A58825B1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48E91486-DE97-9EE2-8FD8-6E6B55BF61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7863" y="457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/>
              <a:t>实对称矩阵的相似对角矩阵的求法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E6F94BC5-0D55-21B0-F7F7-48DDF303D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057400"/>
            <a:ext cx="12192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174" name="Rectangle 4">
            <a:extLst>
              <a:ext uri="{FF2B5EF4-FFF2-40B4-BE49-F238E27FC236}">
                <a16:creationId xmlns:a16="http://schemas.microsoft.com/office/drawing/2014/main" id="{1327091A-0D9C-65F8-8367-8F4F14578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657600"/>
            <a:ext cx="81534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5607" name="日期占位符 6">
            <a:extLst>
              <a:ext uri="{FF2B5EF4-FFF2-40B4-BE49-F238E27FC236}">
                <a16:creationId xmlns:a16="http://schemas.microsoft.com/office/drawing/2014/main" id="{45ACAAD3-27DB-DA80-A0D6-41696E1293E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1D646B5-D911-4B45-ABA5-81BA06FE0DD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45399E83-7E0E-A009-A98F-EE39A9A92A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C7302F7-73DA-441B-9645-3B535FFC7580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840525CB-1BFA-67C3-AB5E-C026F23A8B2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0" y="685800"/>
          <a:ext cx="57150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78200" imgH="1168400" progId="Equation.3">
                  <p:embed/>
                </p:oleObj>
              </mc:Choice>
              <mc:Fallback>
                <p:oleObj name="公式" r:id="rId3" imgW="3378200" imgH="116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57150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0A9D4C7F-C608-9269-AD8E-E7550AC5D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743201"/>
          <a:ext cx="4575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705100" imgH="254000" progId="Equation.3">
                  <p:embed/>
                </p:oleObj>
              </mc:Choice>
              <mc:Fallback>
                <p:oleObj name="公式" r:id="rId5" imgW="2705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743201"/>
                        <a:ext cx="4575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FF211680-9B79-51FA-C81E-DD91B6380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88" y="2743200"/>
          <a:ext cx="39735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49500" imgH="228600" progId="Equation.3">
                  <p:embed/>
                </p:oleObj>
              </mc:Choice>
              <mc:Fallback>
                <p:oleObj name="公式" r:id="rId7" imgW="2349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2743200"/>
                        <a:ext cx="39735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D39D6573-77A9-057E-8E08-91730621A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00400"/>
          <a:ext cx="4897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95600" imgH="228600" progId="Equation.3">
                  <p:embed/>
                </p:oleObj>
              </mc:Choice>
              <mc:Fallback>
                <p:oleObj name="公式" r:id="rId9" imgW="2895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48974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ED0A318C-612C-EB51-F8EA-70E198CC9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581400"/>
          <a:ext cx="5048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984500" imgH="241300" progId="Equation.3">
                  <p:embed/>
                </p:oleObj>
              </mc:Choice>
              <mc:Fallback>
                <p:oleObj name="公式" r:id="rId11" imgW="2984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5048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F5EAC746-DBCC-E571-F262-7A3924F4A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038601"/>
          <a:ext cx="2986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764534" imgH="215806" progId="Equation.3">
                  <p:embed/>
                </p:oleObj>
              </mc:Choice>
              <mc:Fallback>
                <p:oleObj name="公式" r:id="rId13" imgW="1764534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1"/>
                        <a:ext cx="29860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9505FAFE-F4D5-AB48-011A-5B728304D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4408488"/>
          <a:ext cx="8293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902200" imgH="457200" progId="Equation.3">
                  <p:embed/>
                </p:oleObj>
              </mc:Choice>
              <mc:Fallback>
                <p:oleObj name="公式" r:id="rId15" imgW="4902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08488"/>
                        <a:ext cx="8293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3BBD42A-82A7-019C-C2F5-71B8F94A3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5114926"/>
          <a:ext cx="42529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514600" imgH="215900" progId="Equation.3">
                  <p:embed/>
                </p:oleObj>
              </mc:Choice>
              <mc:Fallback>
                <p:oleObj name="公式" r:id="rId17" imgW="25146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114926"/>
                        <a:ext cx="42529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A6702D17-6C04-C39C-E8F2-85531B7F0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105400"/>
          <a:ext cx="1397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825500" imgH="241300" progId="Equation.3">
                  <p:embed/>
                </p:oleObj>
              </mc:Choice>
              <mc:Fallback>
                <p:oleObj name="公式" r:id="rId19" imgW="825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05400"/>
                        <a:ext cx="1397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17A4B503-F369-BB49-190A-CEC273461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654676"/>
          <a:ext cx="2986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764534" imgH="215806" progId="Equation.3">
                  <p:embed/>
                </p:oleObj>
              </mc:Choice>
              <mc:Fallback>
                <p:oleObj name="公式" r:id="rId21" imgW="1764534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54676"/>
                        <a:ext cx="29860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9580AD52-FCC2-A181-C5E4-D73AF478B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486401"/>
          <a:ext cx="2082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231366" imgH="393529" progId="Equation.3">
                  <p:embed/>
                </p:oleObj>
              </mc:Choice>
              <mc:Fallback>
                <p:oleObj name="公式" r:id="rId22" imgW="123136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1"/>
                        <a:ext cx="2082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C2DDFC1A-D58C-8738-F4C1-ED4BD37650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9C05305-19A5-484C-81B0-3BAB1044335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7651" name="日期占位符 4">
            <a:extLst>
              <a:ext uri="{FF2B5EF4-FFF2-40B4-BE49-F238E27FC236}">
                <a16:creationId xmlns:a16="http://schemas.microsoft.com/office/drawing/2014/main" id="{8369CD17-3455-FF1C-668A-5FDAEFBC6B8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DC19379-D6BB-464A-AF83-F4A16423DFF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24F7BDE0-B532-887E-D00C-4E31068E7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84288"/>
          <a:ext cx="8293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902200" imgH="457200" progId="Equation.3">
                  <p:embed/>
                </p:oleObj>
              </mc:Choice>
              <mc:Fallback>
                <p:oleObj name="公式" r:id="rId3" imgW="4902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84288"/>
                        <a:ext cx="8293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98F55255-DA29-F824-A3F4-90A0776CD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057401"/>
          <a:ext cx="2082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31366" imgH="393529" progId="Equation.3">
                  <p:embed/>
                </p:oleObj>
              </mc:Choice>
              <mc:Fallback>
                <p:oleObj name="公式" r:id="rId5" imgW="123136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1"/>
                        <a:ext cx="2082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F5B7330D-509D-087E-A718-DC304B9E8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838200"/>
          <a:ext cx="1998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81100" imgH="228600" progId="Equation.3">
                  <p:embed/>
                </p:oleObj>
              </mc:Choice>
              <mc:Fallback>
                <p:oleObj name="公式" r:id="rId7" imgW="1181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838200"/>
                        <a:ext cx="19986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4D2CE9B1-5279-910F-8248-8A9EB6F56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224088"/>
          <a:ext cx="1203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10891" imgH="215806" progId="Equation.3">
                  <p:embed/>
                </p:oleObj>
              </mc:Choice>
              <mc:Fallback>
                <p:oleObj name="公式" r:id="rId9" imgW="710891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224088"/>
                        <a:ext cx="12033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4C3415FE-432A-12D4-D5A0-903495320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667000"/>
          <a:ext cx="571500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78200" imgH="1600200" progId="Equation.3">
                  <p:embed/>
                </p:oleObj>
              </mc:Choice>
              <mc:Fallback>
                <p:oleObj name="公式" r:id="rId11" imgW="3378200" imgH="160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571500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C136E3BB-F122-33E6-4930-7E3415F10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714" y="4851400"/>
          <a:ext cx="382428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260600" imgH="914400" progId="Equation.3">
                  <p:embed/>
                </p:oleObj>
              </mc:Choice>
              <mc:Fallback>
                <p:oleObj name="公式" r:id="rId13" imgW="22606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4" y="4851400"/>
                        <a:ext cx="382428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>
            <a:extLst>
              <a:ext uri="{FF2B5EF4-FFF2-40B4-BE49-F238E27FC236}">
                <a16:creationId xmlns:a16="http://schemas.microsoft.com/office/drawing/2014/main" id="{5AF1C4AB-5E8D-9C11-E47A-1B4DEC7DEB5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5000" y="1909763"/>
          <a:ext cx="8229600" cy="35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838700" imgH="2108200" progId="Equation.3">
                  <p:embed/>
                </p:oleObj>
              </mc:Choice>
              <mc:Fallback>
                <p:oleObj name="公式" r:id="rId2" imgW="4838700" imgH="210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9763"/>
                        <a:ext cx="8229600" cy="358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灯片编号占位符 3">
            <a:extLst>
              <a:ext uri="{FF2B5EF4-FFF2-40B4-BE49-F238E27FC236}">
                <a16:creationId xmlns:a16="http://schemas.microsoft.com/office/drawing/2014/main" id="{E8496285-2079-C33E-F443-B403EA808E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68FA8C4-9241-46CD-A464-44B5A042095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895A8535-16C0-82F8-0042-AC7A1B352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7863" y="457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/>
              <a:t>实对称矩阵的相似对角矩阵的求法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86EE982E-D998-8AEF-689D-123DBCC71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0"/>
            <a:ext cx="12192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8678" name="日期占位符 5">
            <a:extLst>
              <a:ext uri="{FF2B5EF4-FFF2-40B4-BE49-F238E27FC236}">
                <a16:creationId xmlns:a16="http://schemas.microsoft.com/office/drawing/2014/main" id="{FE716DD9-BCA8-0F67-360A-FBA7A17D61A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6BB3E84-86E4-4C6A-87FB-BB33F7C217D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8679" name="Rectangle 3">
            <a:extLst>
              <a:ext uri="{FF2B5EF4-FFF2-40B4-BE49-F238E27FC236}">
                <a16:creationId xmlns:a16="http://schemas.microsoft.com/office/drawing/2014/main" id="{579EDD25-5DC8-265C-4551-125B470E6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038600"/>
            <a:ext cx="5410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EC7E7819-9288-DBD5-8AD1-06A813E771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35F142F-7CF5-46DE-8B39-C2097D82E66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94FBAB46-DF1B-51AB-8CF0-3D090C9486A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52600" y="762001"/>
          <a:ext cx="6629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54400" imgH="482600" progId="Equation.3">
                  <p:embed/>
                </p:oleObj>
              </mc:Choice>
              <mc:Fallback>
                <p:oleObj name="公式" r:id="rId3" imgW="34544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1"/>
                        <a:ext cx="6629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70F1A0E6-F156-20D7-40E6-2CD803F1D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057401"/>
          <a:ext cx="6116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87700" imgH="254000" progId="Equation.3">
                  <p:embed/>
                </p:oleObj>
              </mc:Choice>
              <mc:Fallback>
                <p:oleObj name="公式" r:id="rId5" imgW="3187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1"/>
                        <a:ext cx="6116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E150E0AC-E01A-94CD-3E6E-766664060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590800"/>
          <a:ext cx="5702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71800" imgH="215900" progId="Equation.3">
                  <p:embed/>
                </p:oleObj>
              </mc:Choice>
              <mc:Fallback>
                <p:oleObj name="公式" r:id="rId7" imgW="2971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5702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>
            <a:extLst>
              <a:ext uri="{FF2B5EF4-FFF2-40B4-BE49-F238E27FC236}">
                <a16:creationId xmlns:a16="http://schemas.microsoft.com/office/drawing/2014/main" id="{12FD6A59-99A2-7ACB-0AE7-9A06DE789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590800"/>
          <a:ext cx="2801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60500" imgH="228600" progId="Equation.3">
                  <p:embed/>
                </p:oleObj>
              </mc:Choice>
              <mc:Fallback>
                <p:oleObj name="公式" r:id="rId9" imgW="1460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90800"/>
                        <a:ext cx="28019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>
            <a:extLst>
              <a:ext uri="{FF2B5EF4-FFF2-40B4-BE49-F238E27FC236}">
                <a16:creationId xmlns:a16="http://schemas.microsoft.com/office/drawing/2014/main" id="{212AF1A2-D451-93ED-0EA6-E4231E6FE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116264"/>
          <a:ext cx="3289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14500" imgH="203200" progId="Equation.3">
                  <p:embed/>
                </p:oleObj>
              </mc:Choice>
              <mc:Fallback>
                <p:oleObj name="公式" r:id="rId11" imgW="17145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16264"/>
                        <a:ext cx="32893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>
            <a:extLst>
              <a:ext uri="{FF2B5EF4-FFF2-40B4-BE49-F238E27FC236}">
                <a16:creationId xmlns:a16="http://schemas.microsoft.com/office/drawing/2014/main" id="{8AF17FA8-8C65-E81F-D066-3FB283317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3067050"/>
          <a:ext cx="3143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638300" imgH="228600" progId="Equation.3">
                  <p:embed/>
                </p:oleObj>
              </mc:Choice>
              <mc:Fallback>
                <p:oleObj name="公式" r:id="rId13" imgW="1638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067050"/>
                        <a:ext cx="3143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8">
            <a:extLst>
              <a:ext uri="{FF2B5EF4-FFF2-40B4-BE49-F238E27FC236}">
                <a16:creationId xmlns:a16="http://schemas.microsoft.com/office/drawing/2014/main" id="{08D88694-853D-1C80-FBFC-23606DF2E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81400"/>
          <a:ext cx="414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159000" imgH="215900" progId="Equation.3">
                  <p:embed/>
                </p:oleObj>
              </mc:Choice>
              <mc:Fallback>
                <p:oleObj name="公式" r:id="rId15" imgW="21590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1417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9">
            <a:extLst>
              <a:ext uri="{FF2B5EF4-FFF2-40B4-BE49-F238E27FC236}">
                <a16:creationId xmlns:a16="http://schemas.microsoft.com/office/drawing/2014/main" id="{A83E30AC-5A8A-12AA-DF23-A7A98C7A1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4038601"/>
          <a:ext cx="336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752600" imgH="711200" progId="Equation.3">
                  <p:embed/>
                </p:oleObj>
              </mc:Choice>
              <mc:Fallback>
                <p:oleObj name="公式" r:id="rId17" imgW="17526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038601"/>
                        <a:ext cx="33623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">
            <a:extLst>
              <a:ext uri="{FF2B5EF4-FFF2-40B4-BE49-F238E27FC236}">
                <a16:creationId xmlns:a16="http://schemas.microsoft.com/office/drawing/2014/main" id="{6455FF7B-31E3-5A48-1705-FD26FCC59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1" y="3986214"/>
          <a:ext cx="26320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371600" imgH="711200" progId="Equation.3">
                  <p:embed/>
                </p:oleObj>
              </mc:Choice>
              <mc:Fallback>
                <p:oleObj name="公式" r:id="rId19" imgW="13716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986214"/>
                        <a:ext cx="26320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2BCEAAD2-CFB2-12C0-F985-A9540401B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334001"/>
          <a:ext cx="44846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336800" imgH="711200" progId="Equation.3">
                  <p:embed/>
                </p:oleObj>
              </mc:Choice>
              <mc:Fallback>
                <p:oleObj name="公式" r:id="rId21" imgW="23368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1"/>
                        <a:ext cx="448468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日期占位符 4">
            <a:extLst>
              <a:ext uri="{FF2B5EF4-FFF2-40B4-BE49-F238E27FC236}">
                <a16:creationId xmlns:a16="http://schemas.microsoft.com/office/drawing/2014/main" id="{055CBE88-9335-64B4-B246-20743D8E88D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359679E-1589-47E5-8229-B5461FD80C0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7A28D603-BDB6-6D94-C527-F264BAA3F3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258BE7C-4947-45A0-8EDA-96655AF9E68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0723" name="Object 2">
            <a:extLst>
              <a:ext uri="{FF2B5EF4-FFF2-40B4-BE49-F238E27FC236}">
                <a16:creationId xmlns:a16="http://schemas.microsoft.com/office/drawing/2014/main" id="{5C85372A-D9AA-6DDE-8518-35EC13121CD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0" y="762000"/>
          <a:ext cx="66294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40100" imgH="698500" progId="Equation.3">
                  <p:embed/>
                </p:oleObj>
              </mc:Choice>
              <mc:Fallback>
                <p:oleObj name="公式" r:id="rId3" imgW="33401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66294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日期占位符 4">
            <a:extLst>
              <a:ext uri="{FF2B5EF4-FFF2-40B4-BE49-F238E27FC236}">
                <a16:creationId xmlns:a16="http://schemas.microsoft.com/office/drawing/2014/main" id="{AFC41DFC-91FF-8CBD-EEA9-E13FB562638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B6D47DA-8A27-4B73-89D3-3DD08384D2A9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2844E0F1-E6D9-AA0F-459F-045159B64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209801"/>
          <a:ext cx="2924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73200" imgH="203200" progId="Equation.3">
                  <p:embed/>
                </p:oleObj>
              </mc:Choice>
              <mc:Fallback>
                <p:oleObj name="公式" r:id="rId5" imgW="14732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209801"/>
                        <a:ext cx="2924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>
            <a:extLst>
              <a:ext uri="{FF2B5EF4-FFF2-40B4-BE49-F238E27FC236}">
                <a16:creationId xmlns:a16="http://schemas.microsoft.com/office/drawing/2014/main" id="{8C2CE63B-D408-FDE2-E226-208F00448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828801"/>
          <a:ext cx="3581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39900" imgH="203200" progId="Equation.3">
                  <p:embed/>
                </p:oleObj>
              </mc:Choice>
              <mc:Fallback>
                <p:oleObj name="公式" r:id="rId7" imgW="1739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1"/>
                        <a:ext cx="3581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>
            <a:extLst>
              <a:ext uri="{FF2B5EF4-FFF2-40B4-BE49-F238E27FC236}">
                <a16:creationId xmlns:a16="http://schemas.microsoft.com/office/drawing/2014/main" id="{C1AF3FF6-5093-C5F4-F462-CEB909A12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286001"/>
          <a:ext cx="3417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51000" imgH="203200" progId="Equation.3">
                  <p:embed/>
                </p:oleObj>
              </mc:Choice>
              <mc:Fallback>
                <p:oleObj name="公式" r:id="rId9" imgW="16510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1"/>
                        <a:ext cx="34178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>
            <a:extLst>
              <a:ext uri="{FF2B5EF4-FFF2-40B4-BE49-F238E27FC236}">
                <a16:creationId xmlns:a16="http://schemas.microsoft.com/office/drawing/2014/main" id="{00C24903-1717-1EF3-C4F2-7C48D33FA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19401"/>
          <a:ext cx="3810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90700" imgH="203200" progId="Equation.3">
                  <p:embed/>
                </p:oleObj>
              </mc:Choice>
              <mc:Fallback>
                <p:oleObj name="公式" r:id="rId11" imgW="1790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1"/>
                        <a:ext cx="3810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>
            <a:extLst>
              <a:ext uri="{FF2B5EF4-FFF2-40B4-BE49-F238E27FC236}">
                <a16:creationId xmlns:a16="http://schemas.microsoft.com/office/drawing/2014/main" id="{9EC4D720-69DF-8114-77C0-676B833EB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52801"/>
          <a:ext cx="2368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93800" imgH="215900" progId="Equation.3">
                  <p:embed/>
                </p:oleObj>
              </mc:Choice>
              <mc:Fallback>
                <p:oleObj name="公式" r:id="rId13" imgW="11938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1"/>
                        <a:ext cx="2368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>
            <a:extLst>
              <a:ext uri="{FF2B5EF4-FFF2-40B4-BE49-F238E27FC236}">
                <a16:creationId xmlns:a16="http://schemas.microsoft.com/office/drawing/2014/main" id="{285D75C1-94D2-1402-0456-5B0BAACE9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1" y="3352801"/>
          <a:ext cx="3629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828800" imgH="215900" progId="Equation.3">
                  <p:embed/>
                </p:oleObj>
              </mc:Choice>
              <mc:Fallback>
                <p:oleObj name="公式" r:id="rId15" imgW="18288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3352801"/>
                        <a:ext cx="3629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>
            <a:extLst>
              <a:ext uri="{FF2B5EF4-FFF2-40B4-BE49-F238E27FC236}">
                <a16:creationId xmlns:a16="http://schemas.microsoft.com/office/drawing/2014/main" id="{D05B008D-4154-E97F-0908-1AEFA90C7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3886201"/>
          <a:ext cx="4208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044700" imgH="203200" progId="Equation.3">
                  <p:embed/>
                </p:oleObj>
              </mc:Choice>
              <mc:Fallback>
                <p:oleObj name="公式" r:id="rId17" imgW="20447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3886201"/>
                        <a:ext cx="42084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0">
            <a:extLst>
              <a:ext uri="{FF2B5EF4-FFF2-40B4-BE49-F238E27FC236}">
                <a16:creationId xmlns:a16="http://schemas.microsoft.com/office/drawing/2014/main" id="{73893B2D-9B66-A9FE-F2C0-FCF0C538C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375150"/>
          <a:ext cx="5646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844800" imgH="368300" progId="Equation.3">
                  <p:embed/>
                </p:oleObj>
              </mc:Choice>
              <mc:Fallback>
                <p:oleObj name="公式" r:id="rId19" imgW="28448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75150"/>
                        <a:ext cx="5646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1">
            <a:extLst>
              <a:ext uri="{FF2B5EF4-FFF2-40B4-BE49-F238E27FC236}">
                <a16:creationId xmlns:a16="http://schemas.microsoft.com/office/drawing/2014/main" id="{6E139B81-366E-74C3-9507-26AA3E8D0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5153026"/>
          <a:ext cx="4310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171700" imgH="203200" progId="Equation.3">
                  <p:embed/>
                </p:oleObj>
              </mc:Choice>
              <mc:Fallback>
                <p:oleObj name="公式" r:id="rId21" imgW="21717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153026"/>
                        <a:ext cx="4310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2">
            <a:extLst>
              <a:ext uri="{FF2B5EF4-FFF2-40B4-BE49-F238E27FC236}">
                <a16:creationId xmlns:a16="http://schemas.microsoft.com/office/drawing/2014/main" id="{CD36C2DD-D283-9183-FDFF-AC5160B4E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9338" y="5105400"/>
          <a:ext cx="45386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286000" imgH="228600" progId="Equation.3">
                  <p:embed/>
                </p:oleObj>
              </mc:Choice>
              <mc:Fallback>
                <p:oleObj name="公式" r:id="rId23" imgW="2286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5105400"/>
                        <a:ext cx="45386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C44C2678-7165-CBC2-151B-072BDB664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5715000"/>
          <a:ext cx="44116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222500" imgH="228600" progId="Equation.3">
                  <p:embed/>
                </p:oleObj>
              </mc:Choice>
              <mc:Fallback>
                <p:oleObj name="公式" r:id="rId25" imgW="2222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715000"/>
                        <a:ext cx="44116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7835EACD-236D-5B5E-7831-A111E92991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D3E29F3-C17B-473D-9A79-C62C51301AB9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2771" name="Text Box 2">
            <a:extLst>
              <a:ext uri="{FF2B5EF4-FFF2-40B4-BE49-F238E27FC236}">
                <a16:creationId xmlns:a16="http://schemas.microsoft.com/office/drawing/2014/main" id="{FC64FFC3-C97F-9F9D-7D17-74CB44B61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32772" name="日期占位符 3">
            <a:extLst>
              <a:ext uri="{FF2B5EF4-FFF2-40B4-BE49-F238E27FC236}">
                <a16:creationId xmlns:a16="http://schemas.microsoft.com/office/drawing/2014/main" id="{3E6DAF46-5DCE-3A80-BE9B-4551D555ACC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5F43440-EC71-4075-AC3A-14C1F757BA1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8FBC75A2-20F6-EAC8-3F20-443BDF0C244E}"/>
              </a:ext>
            </a:extLst>
          </p:cNvPr>
          <p:cNvSpPr/>
          <p:nvPr/>
        </p:nvSpPr>
        <p:spPr>
          <a:xfrm>
            <a:off x="6400800" y="1676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0F3E297-A3E8-6EDF-4766-EB7CB142E588}"/>
              </a:ext>
            </a:extLst>
          </p:cNvPr>
          <p:cNvSpPr/>
          <p:nvPr/>
        </p:nvSpPr>
        <p:spPr>
          <a:xfrm>
            <a:off x="1676400" y="21336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196" name="灯片编号占位符 4">
            <a:extLst>
              <a:ext uri="{FF2B5EF4-FFF2-40B4-BE49-F238E27FC236}">
                <a16:creationId xmlns:a16="http://schemas.microsoft.com/office/drawing/2014/main" id="{44607DED-F060-0C6E-C5B0-F41C1C0C5C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9F287F5-97DE-4C8C-8266-A1ACCB8EF57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8CD54E59-665B-0285-6493-BC976943187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正交矩阵的性质</a:t>
            </a:r>
          </a:p>
        </p:txBody>
      </p:sp>
      <p:graphicFrame>
        <p:nvGraphicFramePr>
          <p:cNvPr id="8198" name="Object 3">
            <a:extLst>
              <a:ext uri="{FF2B5EF4-FFF2-40B4-BE49-F238E27FC236}">
                <a16:creationId xmlns:a16="http://schemas.microsoft.com/office/drawing/2014/main" id="{E50A956B-0097-916D-9D3D-5CB7062A1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792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02000" imgH="431800" progId="Equation.3">
                  <p:embed/>
                </p:oleObj>
              </mc:Choice>
              <mc:Fallback>
                <p:oleObj name="公式" r:id="rId3" imgW="3302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792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3">
            <a:extLst>
              <a:ext uri="{FF2B5EF4-FFF2-40B4-BE49-F238E27FC236}">
                <a16:creationId xmlns:a16="http://schemas.microsoft.com/office/drawing/2014/main" id="{22230A33-03E6-5024-6C7A-0BD1AB953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667001"/>
          <a:ext cx="2425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46200" imgH="203200" progId="Equation.3">
                  <p:embed/>
                </p:oleObj>
              </mc:Choice>
              <mc:Fallback>
                <p:oleObj name="公式" r:id="rId5" imgW="13462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1"/>
                        <a:ext cx="24257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4">
            <a:extLst>
              <a:ext uri="{FF2B5EF4-FFF2-40B4-BE49-F238E27FC236}">
                <a16:creationId xmlns:a16="http://schemas.microsoft.com/office/drawing/2014/main" id="{8BFC499C-A320-43BF-5D0F-7B7327C93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00400"/>
          <a:ext cx="16017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89000" imgH="939800" progId="Equation.3">
                  <p:embed/>
                </p:oleObj>
              </mc:Choice>
              <mc:Fallback>
                <p:oleObj name="公式" r:id="rId7" imgW="8890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01788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5">
            <a:extLst>
              <a:ext uri="{FF2B5EF4-FFF2-40B4-BE49-F238E27FC236}">
                <a16:creationId xmlns:a16="http://schemas.microsoft.com/office/drawing/2014/main" id="{0E0634D4-1557-387A-A3D0-C20E20F4B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1" y="3124201"/>
          <a:ext cx="30654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01800" imgH="241300" progId="Equation.3">
                  <p:embed/>
                </p:oleObj>
              </mc:Choice>
              <mc:Fallback>
                <p:oleObj name="公式" r:id="rId9" imgW="1701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3124201"/>
                        <a:ext cx="30654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6">
            <a:extLst>
              <a:ext uri="{FF2B5EF4-FFF2-40B4-BE49-F238E27FC236}">
                <a16:creationId xmlns:a16="http://schemas.microsoft.com/office/drawing/2014/main" id="{FA384C15-E270-4455-6B1C-EA2B7B3D6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1" y="3124201"/>
          <a:ext cx="169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63225" imgH="215806" progId="Equation.3">
                  <p:embed/>
                </p:oleObj>
              </mc:Choice>
              <mc:Fallback>
                <p:oleObj name="公式" r:id="rId11" imgW="863225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3124201"/>
                        <a:ext cx="1693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7">
            <a:extLst>
              <a:ext uri="{FF2B5EF4-FFF2-40B4-BE49-F238E27FC236}">
                <a16:creationId xmlns:a16="http://schemas.microsoft.com/office/drawing/2014/main" id="{B16596FD-E48C-17D9-AD6F-7D05BFCAA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733800"/>
          <a:ext cx="65913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657600" imgH="939800" progId="Equation.3">
                  <p:embed/>
                </p:oleObj>
              </mc:Choice>
              <mc:Fallback>
                <p:oleObj name="公式" r:id="rId13" imgW="36576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65913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8">
            <a:extLst>
              <a:ext uri="{FF2B5EF4-FFF2-40B4-BE49-F238E27FC236}">
                <a16:creationId xmlns:a16="http://schemas.microsoft.com/office/drawing/2014/main" id="{2C629C08-DAED-44E1-E1D0-5063D583D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5453064"/>
          <a:ext cx="34337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05000" imgH="482600" progId="Equation.3">
                  <p:embed/>
                </p:oleObj>
              </mc:Choice>
              <mc:Fallback>
                <p:oleObj name="公式" r:id="rId15" imgW="1905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453064"/>
                        <a:ext cx="343376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日期占位符 10">
            <a:extLst>
              <a:ext uri="{FF2B5EF4-FFF2-40B4-BE49-F238E27FC236}">
                <a16:creationId xmlns:a16="http://schemas.microsoft.com/office/drawing/2014/main" id="{76830E19-C6AD-91C7-943C-8C7E86505E3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2168D2D-918C-4CD1-8775-2DD270D979AC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4CD31739-213C-9016-80F0-AE8237252CF8}"/>
              </a:ext>
            </a:extLst>
          </p:cNvPr>
          <p:cNvSpPr/>
          <p:nvPr/>
        </p:nvSpPr>
        <p:spPr>
          <a:xfrm>
            <a:off x="6096000" y="1676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7F84BDD-1E7A-FF5F-AA25-B0076F235997}"/>
              </a:ext>
            </a:extLst>
          </p:cNvPr>
          <p:cNvSpPr/>
          <p:nvPr/>
        </p:nvSpPr>
        <p:spPr>
          <a:xfrm>
            <a:off x="1676400" y="21336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220" name="灯片编号占位符 4">
            <a:extLst>
              <a:ext uri="{FF2B5EF4-FFF2-40B4-BE49-F238E27FC236}">
                <a16:creationId xmlns:a16="http://schemas.microsoft.com/office/drawing/2014/main" id="{7A93089B-041C-364C-B34A-4682FC4E83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BDC79EF-9190-4CE1-8E66-FE778B12D8D9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2183BEDD-C863-B5B1-A59D-9321B1F096F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正交矩阵的性质</a:t>
            </a:r>
          </a:p>
        </p:txBody>
      </p:sp>
      <p:graphicFrame>
        <p:nvGraphicFramePr>
          <p:cNvPr id="9222" name="Object 3">
            <a:extLst>
              <a:ext uri="{FF2B5EF4-FFF2-40B4-BE49-F238E27FC236}">
                <a16:creationId xmlns:a16="http://schemas.microsoft.com/office/drawing/2014/main" id="{1FA4A0BC-30CB-67DA-F7C3-E4C2B32F0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7340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02000" imgH="431800" progId="Equation.3">
                  <p:embed/>
                </p:oleObj>
              </mc:Choice>
              <mc:Fallback>
                <p:oleObj name="公式" r:id="rId3" imgW="3302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73406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3">
            <a:extLst>
              <a:ext uri="{FF2B5EF4-FFF2-40B4-BE49-F238E27FC236}">
                <a16:creationId xmlns:a16="http://schemas.microsoft.com/office/drawing/2014/main" id="{60C5CAB7-6875-8C21-F657-3E647E60E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667001"/>
          <a:ext cx="2425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46200" imgH="203200" progId="Equation.3">
                  <p:embed/>
                </p:oleObj>
              </mc:Choice>
              <mc:Fallback>
                <p:oleObj name="公式" r:id="rId5" imgW="13462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1"/>
                        <a:ext cx="24257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4">
            <a:extLst>
              <a:ext uri="{FF2B5EF4-FFF2-40B4-BE49-F238E27FC236}">
                <a16:creationId xmlns:a16="http://schemas.microsoft.com/office/drawing/2014/main" id="{CD8E1CF3-BCC3-44CA-1966-FC6075670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581400"/>
          <a:ext cx="17843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90170" imgH="939392" progId="Equation.3">
                  <p:embed/>
                </p:oleObj>
              </mc:Choice>
              <mc:Fallback>
                <p:oleObj name="公式" r:id="rId7" imgW="990170" imgH="9393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17843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5">
            <a:extLst>
              <a:ext uri="{FF2B5EF4-FFF2-40B4-BE49-F238E27FC236}">
                <a16:creationId xmlns:a16="http://schemas.microsoft.com/office/drawing/2014/main" id="{E0D979E3-C1FA-B829-8D94-C6ECFA390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667000"/>
          <a:ext cx="2768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36700" imgH="228600" progId="Equation.3">
                  <p:embed/>
                </p:oleObj>
              </mc:Choice>
              <mc:Fallback>
                <p:oleObj name="公式" r:id="rId9" imgW="153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2768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206BCB31-D491-0B99-7534-2AA51484D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4343401"/>
          <a:ext cx="169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63225" imgH="215806" progId="Equation.3">
                  <p:embed/>
                </p:oleObj>
              </mc:Choice>
              <mc:Fallback>
                <p:oleObj name="公式" r:id="rId11" imgW="863225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343401"/>
                        <a:ext cx="1693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7">
            <a:extLst>
              <a:ext uri="{FF2B5EF4-FFF2-40B4-BE49-F238E27FC236}">
                <a16:creationId xmlns:a16="http://schemas.microsoft.com/office/drawing/2014/main" id="{41E52B97-E82C-2D52-DBEE-A0187C9F2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1" y="3810000"/>
          <a:ext cx="313531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739900" imgH="939800" progId="Equation.3">
                  <p:embed/>
                </p:oleObj>
              </mc:Choice>
              <mc:Fallback>
                <p:oleObj name="公式" r:id="rId13" imgW="17399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3810000"/>
                        <a:ext cx="3135313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8">
            <a:extLst>
              <a:ext uri="{FF2B5EF4-FFF2-40B4-BE49-F238E27FC236}">
                <a16:creationId xmlns:a16="http://schemas.microsoft.com/office/drawing/2014/main" id="{B7136BB4-2967-FD4B-AF69-4AD312924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257800"/>
          <a:ext cx="3479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30400" imgH="482600" progId="Equation.3">
                  <p:embed/>
                </p:oleObj>
              </mc:Choice>
              <mc:Fallback>
                <p:oleObj name="公式" r:id="rId15" imgW="19304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257800"/>
                        <a:ext cx="3479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日期占位符 18">
            <a:extLst>
              <a:ext uri="{FF2B5EF4-FFF2-40B4-BE49-F238E27FC236}">
                <a16:creationId xmlns:a16="http://schemas.microsoft.com/office/drawing/2014/main" id="{5D22FB01-64D1-E89E-BC5D-71C914D6B0D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93E6DA1-D53B-4627-8BA9-7448B7DADF8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4F0622D7-7B75-43A8-328A-E1CDE57801D3}"/>
              </a:ext>
            </a:extLst>
          </p:cNvPr>
          <p:cNvSpPr/>
          <p:nvPr/>
        </p:nvSpPr>
        <p:spPr>
          <a:xfrm>
            <a:off x="5638800" y="2057400"/>
            <a:ext cx="24384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43" name="灯片编号占位符 4">
            <a:extLst>
              <a:ext uri="{FF2B5EF4-FFF2-40B4-BE49-F238E27FC236}">
                <a16:creationId xmlns:a16="http://schemas.microsoft.com/office/drawing/2014/main" id="{0A50CE14-B61E-B23B-648B-C7E74BEA34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9057DB6-8E6C-4E41-8ED4-229576D69C4B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7DC4F96-1257-47DB-79EC-6AE1DD7495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正交矩阵的性质</a:t>
            </a:r>
          </a:p>
        </p:txBody>
      </p:sp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F548D930-962F-0A1A-609E-13E1DBAC59E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1" y="1600200"/>
          <a:ext cx="61245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55900" imgH="457200" progId="Equation.3">
                  <p:embed/>
                </p:oleObj>
              </mc:Choice>
              <mc:Fallback>
                <p:oleObj name="公式" r:id="rId3" imgW="2755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1600200"/>
                        <a:ext cx="61245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408DE494-FCDA-119C-100B-ADEFE60B9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743201"/>
          <a:ext cx="45735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57400" imgH="215900" progId="Equation.3">
                  <p:embed/>
                </p:oleObj>
              </mc:Choice>
              <mc:Fallback>
                <p:oleObj name="公式" r:id="rId5" imgW="2057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1"/>
                        <a:ext cx="45735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5997762D-B16B-2025-76CF-7C385EDD0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3276601"/>
          <a:ext cx="3248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59866" imgH="241195" progId="Equation.3">
                  <p:embed/>
                </p:oleObj>
              </mc:Choice>
              <mc:Fallback>
                <p:oleObj name="公式" r:id="rId7" imgW="145986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276601"/>
                        <a:ext cx="3248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C7AC6811-55AD-85FD-2D30-B2CF0A241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450" y="3276601"/>
          <a:ext cx="3841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27200" imgH="241300" progId="Equation.3">
                  <p:embed/>
                </p:oleObj>
              </mc:Choice>
              <mc:Fallback>
                <p:oleObj name="公式" r:id="rId9" imgW="1727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276601"/>
                        <a:ext cx="3841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6">
            <a:extLst>
              <a:ext uri="{FF2B5EF4-FFF2-40B4-BE49-F238E27FC236}">
                <a16:creationId xmlns:a16="http://schemas.microsoft.com/office/drawing/2014/main" id="{E565FCE1-7723-8E36-9C64-ABBD719C4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62400"/>
          <a:ext cx="38115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13756" imgH="266584" progId="Equation.3">
                  <p:embed/>
                </p:oleObj>
              </mc:Choice>
              <mc:Fallback>
                <p:oleObj name="公式" r:id="rId11" imgW="1713756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38115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7">
            <a:extLst>
              <a:ext uri="{FF2B5EF4-FFF2-40B4-BE49-F238E27FC236}">
                <a16:creationId xmlns:a16="http://schemas.microsoft.com/office/drawing/2014/main" id="{364AB8B0-9240-9CBF-BDA5-C5A95CB43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4800601"/>
          <a:ext cx="3586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612900" imgH="241300" progId="Equation.3">
                  <p:embed/>
                </p:oleObj>
              </mc:Choice>
              <mc:Fallback>
                <p:oleObj name="公式" r:id="rId13" imgW="16129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4800601"/>
                        <a:ext cx="35861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8">
            <a:extLst>
              <a:ext uri="{FF2B5EF4-FFF2-40B4-BE49-F238E27FC236}">
                <a16:creationId xmlns:a16="http://schemas.microsoft.com/office/drawing/2014/main" id="{E4B717EC-D8C7-708B-6033-8B6105E39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1" y="3962400"/>
          <a:ext cx="9890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44307" imgH="241195" progId="Equation.3">
                  <p:embed/>
                </p:oleObj>
              </mc:Choice>
              <mc:Fallback>
                <p:oleObj name="公式" r:id="rId15" imgW="444307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3962400"/>
                        <a:ext cx="9890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9">
            <a:extLst>
              <a:ext uri="{FF2B5EF4-FFF2-40B4-BE49-F238E27FC236}">
                <a16:creationId xmlns:a16="http://schemas.microsoft.com/office/drawing/2014/main" id="{77D9C2B9-A1AF-8A97-C324-E4B3706E4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797426"/>
          <a:ext cx="1892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850531" imgH="241195" progId="Equation.3">
                  <p:embed/>
                </p:oleObj>
              </mc:Choice>
              <mc:Fallback>
                <p:oleObj name="公式" r:id="rId17" imgW="850531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97426"/>
                        <a:ext cx="18923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0">
            <a:extLst>
              <a:ext uri="{FF2B5EF4-FFF2-40B4-BE49-F238E27FC236}">
                <a16:creationId xmlns:a16="http://schemas.microsoft.com/office/drawing/2014/main" id="{8BC84BF4-D1C7-CEEA-AE17-36A8BA4AA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1" y="4724400"/>
          <a:ext cx="13827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622030" imgH="241195" progId="Equation.3">
                  <p:embed/>
                </p:oleObj>
              </mc:Choice>
              <mc:Fallback>
                <p:oleObj name="公式" r:id="rId19" imgW="622030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4724400"/>
                        <a:ext cx="13827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1">
            <a:extLst>
              <a:ext uri="{FF2B5EF4-FFF2-40B4-BE49-F238E27FC236}">
                <a16:creationId xmlns:a16="http://schemas.microsoft.com/office/drawing/2014/main" id="{CD9AACE2-13C6-8490-2DB1-31E25596A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1" y="4724400"/>
          <a:ext cx="14398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647700" imgH="292100" progId="Equation.3">
                  <p:embed/>
                </p:oleObj>
              </mc:Choice>
              <mc:Fallback>
                <p:oleObj name="公式" r:id="rId21" imgW="6477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0"/>
                        <a:ext cx="14398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2">
            <a:extLst>
              <a:ext uri="{FF2B5EF4-FFF2-40B4-BE49-F238E27FC236}">
                <a16:creationId xmlns:a16="http://schemas.microsoft.com/office/drawing/2014/main" id="{6405CFF5-9DED-9791-C5BF-3DFB4F1BE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6" y="5562600"/>
          <a:ext cx="2117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952087" imgH="291973" progId="Equation.3">
                  <p:embed/>
                </p:oleObj>
              </mc:Choice>
              <mc:Fallback>
                <p:oleObj name="公式" r:id="rId23" imgW="952087" imgH="2919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6" y="5562600"/>
                        <a:ext cx="21177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3">
            <a:extLst>
              <a:ext uri="{FF2B5EF4-FFF2-40B4-BE49-F238E27FC236}">
                <a16:creationId xmlns:a16="http://schemas.microsoft.com/office/drawing/2014/main" id="{FBDDFE0B-B6C2-5870-3E62-89DA80968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562601"/>
          <a:ext cx="14112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634725" imgH="279279" progId="Equation.3">
                  <p:embed/>
                </p:oleObj>
              </mc:Choice>
              <mc:Fallback>
                <p:oleObj name="公式" r:id="rId25" imgW="634725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2601"/>
                        <a:ext cx="14112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4">
            <a:extLst>
              <a:ext uri="{FF2B5EF4-FFF2-40B4-BE49-F238E27FC236}">
                <a16:creationId xmlns:a16="http://schemas.microsoft.com/office/drawing/2014/main" id="{51CA4AB0-443B-45AA-4A3E-5BC411FB5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1" y="5607050"/>
          <a:ext cx="1243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558558" imgH="253890" progId="Equation.3">
                  <p:embed/>
                </p:oleObj>
              </mc:Choice>
              <mc:Fallback>
                <p:oleObj name="公式" r:id="rId27" imgW="558558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5607050"/>
                        <a:ext cx="12430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日期占位符 18">
            <a:extLst>
              <a:ext uri="{FF2B5EF4-FFF2-40B4-BE49-F238E27FC236}">
                <a16:creationId xmlns:a16="http://schemas.microsoft.com/office/drawing/2014/main" id="{498D14E1-E4B1-25F6-7E5C-80689B6917C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3773245-5037-47A2-8F64-384C768771A2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D878C193-C4AD-2D8E-45E4-AC97714BCE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3EE8BFE-6764-4E30-9994-40D4A891C84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4EB02EC-39A0-4D4B-E3FB-75568B82BC9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正交矩阵的性质</a:t>
            </a:r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BF1639BB-E166-C9D2-E2F4-E50C37FC9EE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22500" y="1905000"/>
          <a:ext cx="7823200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17900" imgH="1651000" progId="Equation.3">
                  <p:embed/>
                </p:oleObj>
              </mc:Choice>
              <mc:Fallback>
                <p:oleObj name="公式" r:id="rId3" imgW="3517900" imgH="165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05000"/>
                        <a:ext cx="7823200" cy="367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日期占位符 4">
            <a:extLst>
              <a:ext uri="{FF2B5EF4-FFF2-40B4-BE49-F238E27FC236}">
                <a16:creationId xmlns:a16="http://schemas.microsoft.com/office/drawing/2014/main" id="{94BEEC10-DF45-CA0E-49B4-7831A255A18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1DE0466-E0E9-4B87-B68B-59408B6C0E19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E345003-8993-6892-4399-5EE8D9A29BE5}"/>
              </a:ext>
            </a:extLst>
          </p:cNvPr>
          <p:cNvSpPr/>
          <p:nvPr/>
        </p:nvSpPr>
        <p:spPr>
          <a:xfrm>
            <a:off x="2514600" y="3124200"/>
            <a:ext cx="11430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A7EC29-6F99-837C-B646-1B6DE66319F9}"/>
              </a:ext>
            </a:extLst>
          </p:cNvPr>
          <p:cNvSpPr/>
          <p:nvPr/>
        </p:nvSpPr>
        <p:spPr>
          <a:xfrm>
            <a:off x="7315200" y="4148138"/>
            <a:ext cx="24384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F04C252-09CF-EA8E-8ACC-0150171CD2B3}"/>
              </a:ext>
            </a:extLst>
          </p:cNvPr>
          <p:cNvSpPr/>
          <p:nvPr/>
        </p:nvSpPr>
        <p:spPr>
          <a:xfrm>
            <a:off x="4953000" y="4114800"/>
            <a:ext cx="19050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5E45B7-EE5E-A9A8-7762-AD4AA42DC9D3}"/>
              </a:ext>
            </a:extLst>
          </p:cNvPr>
          <p:cNvSpPr/>
          <p:nvPr/>
        </p:nvSpPr>
        <p:spPr>
          <a:xfrm>
            <a:off x="2514600" y="1600200"/>
            <a:ext cx="9906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294" name="灯片编号占位符 3">
            <a:extLst>
              <a:ext uri="{FF2B5EF4-FFF2-40B4-BE49-F238E27FC236}">
                <a16:creationId xmlns:a16="http://schemas.microsoft.com/office/drawing/2014/main" id="{A74DDFD7-D0E1-2DFB-DA2A-68D7E40C54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79F7A72-6400-4A5D-8F37-10D58067F0B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2295" name="Object 2">
            <a:extLst>
              <a:ext uri="{FF2B5EF4-FFF2-40B4-BE49-F238E27FC236}">
                <a16:creationId xmlns:a16="http://schemas.microsoft.com/office/drawing/2014/main" id="{C96281F9-D299-75EA-CCD0-0F4CB1CA396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22501" y="990600"/>
          <a:ext cx="7593013" cy="422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800" imgH="2006600" progId="Equation.DSMT4">
                  <p:embed/>
                </p:oleObj>
              </mc:Choice>
              <mc:Fallback>
                <p:oleObj name="Equation" r:id="rId3" imgW="3606800" imgH="200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1" y="990600"/>
                        <a:ext cx="7593013" cy="422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日期占位符 5">
            <a:extLst>
              <a:ext uri="{FF2B5EF4-FFF2-40B4-BE49-F238E27FC236}">
                <a16:creationId xmlns:a16="http://schemas.microsoft.com/office/drawing/2014/main" id="{6C70F378-EB94-BC13-6FBF-48160030F51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69891F5-DE79-4777-97E0-05AC5CEF0B02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5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D6B76206-F7AE-B2C5-8274-B7B9B4BE13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646979E-9D08-4372-92DB-5CD544F99AC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9C26B51B-A96A-D949-0A66-592EF953A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19200"/>
          <a:ext cx="8763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457200" progId="Equation.DSMT4">
                  <p:embed/>
                </p:oleObj>
              </mc:Choice>
              <mc:Fallback>
                <p:oleObj name="Equation" r:id="rId3" imgW="31748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87630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日期占位符 16">
            <a:extLst>
              <a:ext uri="{FF2B5EF4-FFF2-40B4-BE49-F238E27FC236}">
                <a16:creationId xmlns:a16="http://schemas.microsoft.com/office/drawing/2014/main" id="{80A319F2-523A-A638-9A72-35B00F8BA39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943BD77-78C3-498C-9F73-6A760E2AFF2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2B5242F3-7D19-8D63-6446-C40AE232E5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85FD6FC-53A7-45D7-A831-DDB36CFBE734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4783194F-8DB0-D520-CFF5-3150802FA36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68500" y="762000"/>
          <a:ext cx="7996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56000" imgH="254000" progId="Equation.3">
                  <p:embed/>
                </p:oleObj>
              </mc:Choice>
              <mc:Fallback>
                <p:oleObj name="公式" r:id="rId3" imgW="35560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762000"/>
                        <a:ext cx="79962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>
            <a:extLst>
              <a:ext uri="{FF2B5EF4-FFF2-40B4-BE49-F238E27FC236}">
                <a16:creationId xmlns:a16="http://schemas.microsoft.com/office/drawing/2014/main" id="{DA857184-CA65-046C-DE11-3141EC614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1371600"/>
          <a:ext cx="46831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82800" imgH="533400" progId="Equation.3">
                  <p:embed/>
                </p:oleObj>
              </mc:Choice>
              <mc:Fallback>
                <p:oleObj name="公式" r:id="rId5" imgW="20828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371600"/>
                        <a:ext cx="46831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F89B6D81-D127-860D-D328-1913A6929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1" y="1924050"/>
          <a:ext cx="113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07780" imgH="253890" progId="Equation.3">
                  <p:embed/>
                </p:oleObj>
              </mc:Choice>
              <mc:Fallback>
                <p:oleObj name="公式" r:id="rId7" imgW="50778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1" y="1924050"/>
                        <a:ext cx="1139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0982CD76-31E3-5F05-C962-C34B5BF30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1" y="2590801"/>
          <a:ext cx="2341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40948" imgH="266584" progId="Equation.3">
                  <p:embed/>
                </p:oleObj>
              </mc:Choice>
              <mc:Fallback>
                <p:oleObj name="公式" r:id="rId9" imgW="1040948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2590801"/>
                        <a:ext cx="2341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80D7E528-B440-8188-6A77-8A707AFCF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8838" y="2533650"/>
          <a:ext cx="2082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927100" imgH="279400" progId="Equation.3">
                  <p:embed/>
                </p:oleObj>
              </mc:Choice>
              <mc:Fallback>
                <p:oleObj name="公式" r:id="rId11" imgW="9271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533650"/>
                        <a:ext cx="2082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BD8161D9-31F3-C333-AB75-1D3B65E0F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2414" y="3143250"/>
          <a:ext cx="17414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74364" imgH="253890" progId="Equation.3">
                  <p:embed/>
                </p:oleObj>
              </mc:Choice>
              <mc:Fallback>
                <p:oleObj name="公式" r:id="rId13" imgW="774364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4" y="3143250"/>
                        <a:ext cx="17414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2110EB70-B53D-C18E-FAFA-5167BA5A1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3143250"/>
          <a:ext cx="1141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507780" imgH="253890" progId="Equation.3">
                  <p:embed/>
                </p:oleObj>
              </mc:Choice>
              <mc:Fallback>
                <p:oleObj name="公式" r:id="rId15" imgW="507780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143250"/>
                        <a:ext cx="1141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0E676132-7ED0-BEC5-673A-813873B56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6" y="3733800"/>
          <a:ext cx="4968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209800" imgH="254000" progId="Equation.3">
                  <p:embed/>
                </p:oleObj>
              </mc:Choice>
              <mc:Fallback>
                <p:oleObj name="公式" r:id="rId17" imgW="22098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6" y="3733800"/>
                        <a:ext cx="4968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B69DAD57-86A7-F2A3-4347-2FCEF4B24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191001"/>
          <a:ext cx="1485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660113" imgH="291973" progId="Equation.3">
                  <p:embed/>
                </p:oleObj>
              </mc:Choice>
              <mc:Fallback>
                <p:oleObj name="公式" r:id="rId19" imgW="660113" imgH="2919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1"/>
                        <a:ext cx="1485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C3889B8C-E9F9-27E8-A9D6-0857336A3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9" y="4143376"/>
          <a:ext cx="23129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028254" imgH="291973" progId="Equation.3">
                  <p:embed/>
                </p:oleObj>
              </mc:Choice>
              <mc:Fallback>
                <p:oleObj name="公式" r:id="rId21" imgW="1028254" imgH="2919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9" y="4143376"/>
                        <a:ext cx="23129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B069290C-B66F-8FD9-B060-062EEFB93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8989" y="4267200"/>
          <a:ext cx="208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926698" imgH="203112" progId="Equation.3">
                  <p:embed/>
                </p:oleObj>
              </mc:Choice>
              <mc:Fallback>
                <p:oleObj name="公式" r:id="rId23" imgW="926698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9" y="4267200"/>
                        <a:ext cx="2084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FBA85617-DCD5-1AFB-6CB4-D1C68BF2E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00600"/>
          <a:ext cx="2541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129810" imgH="203112" progId="Equation.3">
                  <p:embed/>
                </p:oleObj>
              </mc:Choice>
              <mc:Fallback>
                <p:oleObj name="公式" r:id="rId25" imgW="112981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2541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61C5C30B-3379-6F85-7697-1A140EE5A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4743450"/>
          <a:ext cx="25415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130300" imgH="228600" progId="Equation.3">
                  <p:embed/>
                </p:oleObj>
              </mc:Choice>
              <mc:Fallback>
                <p:oleObj name="公式" r:id="rId27" imgW="11303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743450"/>
                        <a:ext cx="25415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EC92344B-B880-D998-AF85-770E63EDC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5257800"/>
          <a:ext cx="5197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2311400" imgH="228600" progId="Equation.3">
                  <p:embed/>
                </p:oleObj>
              </mc:Choice>
              <mc:Fallback>
                <p:oleObj name="公式" r:id="rId29" imgW="2311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5257800"/>
                        <a:ext cx="5197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04BB5967-55AC-A6B5-FF8E-8E0CB5514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734050"/>
          <a:ext cx="414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841500" imgH="228600" progId="Equation.3">
                  <p:embed/>
                </p:oleObj>
              </mc:Choice>
              <mc:Fallback>
                <p:oleObj name="公式" r:id="rId31" imgW="1841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34050"/>
                        <a:ext cx="4140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87083C9F-B2FF-1755-9825-4D64CAC49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76" y="5791200"/>
          <a:ext cx="422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879600" imgH="203200" progId="Equation.3">
                  <p:embed/>
                </p:oleObj>
              </mc:Choice>
              <mc:Fallback>
                <p:oleObj name="公式" r:id="rId33" imgW="1879600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6" y="5791200"/>
                        <a:ext cx="422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>
            <a:extLst>
              <a:ext uri="{FF2B5EF4-FFF2-40B4-BE49-F238E27FC236}">
                <a16:creationId xmlns:a16="http://schemas.microsoft.com/office/drawing/2014/main" id="{141404D1-5729-8089-3363-D1EBC7ED8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6248400"/>
          <a:ext cx="1827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5" imgW="812447" imgH="203112" progId="Equation.3">
                  <p:embed/>
                </p:oleObj>
              </mc:Choice>
              <mc:Fallback>
                <p:oleObj name="公式" r:id="rId35" imgW="812447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6248400"/>
                        <a:ext cx="1827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日期占位符 19">
            <a:extLst>
              <a:ext uri="{FF2B5EF4-FFF2-40B4-BE49-F238E27FC236}">
                <a16:creationId xmlns:a16="http://schemas.microsoft.com/office/drawing/2014/main" id="{3C4E7679-3592-301C-F7F6-D02CD19D0C8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2C171F4-A732-4981-92C2-9A273BFF7BF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7</TotalTime>
  <Words>143</Words>
  <Application>Microsoft Office PowerPoint</Application>
  <PresentationFormat>宽屏</PresentationFormat>
  <Paragraphs>6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华文行楷</vt:lpstr>
      <vt:lpstr>Arial</vt:lpstr>
      <vt:lpstr>Times New Roman</vt:lpstr>
      <vt:lpstr>Wingdings</vt:lpstr>
      <vt:lpstr>默认设计模板</vt:lpstr>
      <vt:lpstr>1_默认设计模板</vt:lpstr>
      <vt:lpstr>2_默认设计模板</vt:lpstr>
      <vt:lpstr>公式</vt:lpstr>
      <vt:lpstr>Equation</vt:lpstr>
      <vt:lpstr>正交矩阵与实对称矩阵的相似对角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对称矩阵的特征值与特征向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对称矩阵的特征值与特征向量</vt:lpstr>
      <vt:lpstr>实对称矩阵的相似对角矩阵的求法</vt:lpstr>
      <vt:lpstr>PowerPoint 演示文稿</vt:lpstr>
      <vt:lpstr>PowerPoint 演示文稿</vt:lpstr>
      <vt:lpstr>实对称矩阵的相似对角矩阵的求法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272</cp:revision>
  <cp:lastPrinted>1601-01-01T00:00:00Z</cp:lastPrinted>
  <dcterms:created xsi:type="dcterms:W3CDTF">1601-01-01T00:00:00Z</dcterms:created>
  <dcterms:modified xsi:type="dcterms:W3CDTF">2022-12-13T11:2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